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B1C9A" w:rsidRDefault="005568E6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33A5423" wp14:editId="0FBA8AA6">
                <wp:simplePos x="0" y="0"/>
                <wp:positionH relativeFrom="column">
                  <wp:posOffset>-821343</wp:posOffset>
                </wp:positionH>
                <wp:positionV relativeFrom="paragraph">
                  <wp:posOffset>221639</wp:posOffset>
                </wp:positionV>
                <wp:extent cx="7089775" cy="5538158"/>
                <wp:effectExtent l="0" t="0" r="15875" b="24765"/>
                <wp:wrapNone/>
                <wp:docPr id="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553815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02573" w:rsidRDefault="00902573" w:rsidP="00902573">
                            <w:pPr>
                              <w:spacing w:line="24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</w:p>
                          <w:p w:rsidR="00902573" w:rsidRDefault="00902573" w:rsidP="00902573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2627D5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 tijolo de Euler</w:t>
                            </w:r>
                          </w:p>
                          <w:p w:rsidR="00690FF9" w:rsidRDefault="00690FF9" w:rsidP="00690FF9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 wp14:anchorId="18D8DA79" wp14:editId="52420722">
                                  <wp:extent cx="2437200" cy="1465200"/>
                                  <wp:effectExtent l="0" t="0" r="1270" b="1905"/>
                                  <wp:docPr id="19" name="Imagem 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37200" cy="1465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690FF9" w:rsidRDefault="00690FF9" w:rsidP="00690FF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902573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lemão</w:t>
                            </w:r>
                            <w:proofErr w:type="gramEnd"/>
                            <w:r w:rsidRPr="00902573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aul </w:t>
                            </w:r>
                            <w:proofErr w:type="spellStart"/>
                            <w:r w:rsidRPr="00902573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alck</w:t>
                            </w:r>
                            <w:proofErr w:type="spellEnd"/>
                            <w:r w:rsidRPr="00902573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m arestas 240, 117, 44 e diagonais 267, 244, 125. O estudo foi feito utilizando geometria a três dimensões como a figura mostra. </w:t>
                            </w:r>
                          </w:p>
                          <w:p w:rsidR="00690FF9" w:rsidRDefault="00690FF9" w:rsidP="00690FF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690FF9" w:rsidRDefault="00690FF9" w:rsidP="00690FF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690FF9" w:rsidRDefault="00690FF9" w:rsidP="00690FF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902573" w:rsidRDefault="00902573" w:rsidP="00902573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902573" w:rsidRPr="00690FF9" w:rsidRDefault="00902573" w:rsidP="00902573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90FF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té agora ninguém descobriu um tijolo perfeito nem qualquer fórmula que permitisse obter todos os tijolos mesmo imperfeitos.</w:t>
                            </w:r>
                          </w:p>
                          <w:p w:rsidR="00902573" w:rsidRPr="00690FF9" w:rsidRDefault="00902573" w:rsidP="00902573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90FF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1740 </w:t>
                            </w:r>
                            <w:proofErr w:type="spellStart"/>
                            <w:r w:rsidRPr="00690FF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aunderson</w:t>
                            </w:r>
                            <w:proofErr w:type="spellEnd"/>
                            <w:r w:rsidRPr="00690FF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scobriu uma solução paramétrica mas não dá todos os tijolos. Euler, em 1770 e 1772, obteve também duas fórmulas com as mesmas limitações.</w:t>
                            </w:r>
                            <w:r w:rsidRPr="00690FF9">
                              <w:rPr>
                                <w:color w:val="0000FF"/>
                                <w:sz w:val="20"/>
                                <w:szCs w:val="20"/>
                              </w:rPr>
                              <w:t> </w:t>
                            </w:r>
                          </w:p>
                          <w:p w:rsidR="003875F1" w:rsidRDefault="003875F1" w:rsidP="003875F1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165FF4" w:rsidRPr="00165FF4" w:rsidRDefault="00165FF4" w:rsidP="00165FF4">
                            <w:pPr>
                              <w:spacing w:line="24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ixa de Texto 2" o:spid="_x0000_s1026" type="#_x0000_t202" style="position:absolute;margin-left:-64.65pt;margin-top:17.45pt;width:558.25pt;height:436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" strokecolor="#0070c0">
                <v:textbox>
                  <w:txbxContent>
                    <w:p w:rsidR="00902573" w:rsidRDefault="00902573" w:rsidP="00902573">
                      <w:pPr>
                        <w:spacing w:line="24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</w:p>
                    <w:p w:rsidR="00902573" w:rsidRDefault="00902573" w:rsidP="00902573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2627D5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 tijolo de Euler</w:t>
                      </w:r>
                    </w:p>
                    <w:p w:rsidR="00690FF9" w:rsidRDefault="00690FF9" w:rsidP="00690FF9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 wp14:anchorId="18D8DA79" wp14:editId="52420722">
                            <wp:extent cx="2437200" cy="1465200"/>
                            <wp:effectExtent l="0" t="0" r="1270" b="1905"/>
                            <wp:docPr id="19" name="Imagem 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37200" cy="14652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690FF9" w:rsidRDefault="00690FF9" w:rsidP="00690FF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902573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lemão</w:t>
                      </w:r>
                      <w:proofErr w:type="gramEnd"/>
                      <w:r w:rsidRPr="00902573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aul </w:t>
                      </w:r>
                      <w:proofErr w:type="spellStart"/>
                      <w:r w:rsidRPr="00902573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alck</w:t>
                      </w:r>
                      <w:proofErr w:type="spellEnd"/>
                      <w:r w:rsidRPr="00902573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 arestas 240, 117, 44 e diagonais 267, 244, 125. O estudo foi feito utilizando geometria a três dimensões como a figura mostra. </w:t>
                      </w:r>
                    </w:p>
                    <w:p w:rsidR="00690FF9" w:rsidRDefault="00690FF9" w:rsidP="00690FF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690FF9" w:rsidRDefault="00690FF9" w:rsidP="00690FF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690FF9" w:rsidRDefault="00690FF9" w:rsidP="00690FF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902573" w:rsidRDefault="00902573" w:rsidP="00902573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902573" w:rsidRPr="00690FF9" w:rsidRDefault="00902573" w:rsidP="00902573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90FF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té agora ninguém descobriu um tijolo perfeito nem qualquer fórmula que permitisse obter todos os tijolos mesmo imperfeitos.</w:t>
                      </w:r>
                    </w:p>
                    <w:p w:rsidR="00902573" w:rsidRPr="00690FF9" w:rsidRDefault="00902573" w:rsidP="00902573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90FF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1740 </w:t>
                      </w:r>
                      <w:proofErr w:type="spellStart"/>
                      <w:r w:rsidRPr="00690FF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aunderson</w:t>
                      </w:r>
                      <w:proofErr w:type="spellEnd"/>
                      <w:r w:rsidRPr="00690FF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scobriu uma solução paramétrica mas não dá todos os tijolos. Euler, em 1770 e 1772, obteve também duas fórmulas com as mesmas limitações.</w:t>
                      </w:r>
                      <w:r w:rsidRPr="00690FF9">
                        <w:rPr>
                          <w:color w:val="0000FF"/>
                          <w:sz w:val="20"/>
                          <w:szCs w:val="20"/>
                        </w:rPr>
                        <w:t> </w:t>
                      </w:r>
                    </w:p>
                    <w:p w:rsidR="003875F1" w:rsidRDefault="003875F1" w:rsidP="003875F1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165FF4" w:rsidRPr="00165FF4" w:rsidRDefault="00165FF4" w:rsidP="00165FF4">
                      <w:pPr>
                        <w:spacing w:line="24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B4EF4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F087DF" wp14:editId="5B994D60">
                <wp:simplePos x="0" y="0"/>
                <wp:positionH relativeFrom="column">
                  <wp:posOffset>4802505</wp:posOffset>
                </wp:positionH>
                <wp:positionV relativeFrom="paragraph">
                  <wp:posOffset>-296006</wp:posOffset>
                </wp:positionV>
                <wp:extent cx="1457325" cy="292735"/>
                <wp:effectExtent l="0" t="0" r="9525" b="0"/>
                <wp:wrapNone/>
                <wp:docPr id="3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7325" cy="2927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7F47B3" w:rsidRDefault="004D6E56" w:rsidP="00413C58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color w:val="0070C0"/>
                                <w:sz w:val="20"/>
                                <w:szCs w:val="20"/>
                              </w:rPr>
                              <w:t xml:space="preserve">Número </w:t>
                            </w:r>
                            <w:r w:rsidR="00902573">
                              <w:rPr>
                                <w:color w:val="0070C0"/>
                                <w:sz w:val="20"/>
                                <w:szCs w:val="20"/>
                              </w:rPr>
                              <w:t>9</w:t>
                            </w:r>
                          </w:p>
                          <w:p w:rsidR="00413C58" w:rsidRPr="007F47B3" w:rsidRDefault="00413C58" w:rsidP="00413C58">
                            <w:pPr>
                              <w:spacing w:line="240" w:lineRule="auto"/>
                              <w:jc w:val="center"/>
                              <w:rPr>
                                <w:color w:val="0070C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78.15pt;margin-top:-23.3pt;width:114.75pt;height:23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" stroked="f">
                <v:textbox>
                  <w:txbxContent>
                    <w:p w:rsidR="00413C58" w:rsidRPr="007F47B3" w:rsidRDefault="004D6E56" w:rsidP="00413C58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  <w:r>
                        <w:rPr>
                          <w:color w:val="0070C0"/>
                          <w:sz w:val="20"/>
                          <w:szCs w:val="20"/>
                        </w:rPr>
                        <w:t xml:space="preserve">Número </w:t>
                      </w:r>
                      <w:r w:rsidR="00902573">
                        <w:rPr>
                          <w:color w:val="0070C0"/>
                          <w:sz w:val="20"/>
                          <w:szCs w:val="20"/>
                        </w:rPr>
                        <w:t>9</w:t>
                      </w:r>
                    </w:p>
                    <w:p w:rsidR="00413C58" w:rsidRPr="007F47B3" w:rsidRDefault="00413C58" w:rsidP="00413C58">
                      <w:pPr>
                        <w:spacing w:line="240" w:lineRule="auto"/>
                        <w:jc w:val="center"/>
                        <w:rPr>
                          <w:color w:val="0070C0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413C58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6222534" wp14:editId="06FA0FF7">
                <wp:simplePos x="0" y="0"/>
                <wp:positionH relativeFrom="column">
                  <wp:posOffset>-821690</wp:posOffset>
                </wp:positionH>
                <wp:positionV relativeFrom="paragraph">
                  <wp:posOffset>-408305</wp:posOffset>
                </wp:positionV>
                <wp:extent cx="7082155" cy="525145"/>
                <wp:effectExtent l="0" t="0" r="23495" b="27305"/>
                <wp:wrapNone/>
                <wp:docPr id="30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2155" cy="525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3C58" w:rsidRPr="00B63516" w:rsidRDefault="00413C58" w:rsidP="00413C58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B63516">
                              <w:rPr>
                                <w:rFonts w:ascii="Comic Sans MS" w:hAnsi="Comic Sans MS" w:cs="Arial"/>
                                <w:b/>
                                <w:color w:val="0000FF"/>
                                <w:sz w:val="56"/>
                                <w:szCs w:val="56"/>
                              </w:rPr>
                              <w:t>SILVESMAT</w:t>
                            </w:r>
                            <w:r w:rsidRPr="00B63516">
                              <w:rPr>
                                <w:rFonts w:ascii="Comic Sans MS" w:hAnsi="Comic Sans MS"/>
                                <w:b/>
                                <w:color w:val="FF0000"/>
                                <w:sz w:val="56"/>
                                <w:szCs w:val="56"/>
                              </w:rPr>
                              <w:t xml:space="preserve">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-64.7pt;margin-top:-32.15pt;width:557.65pt;height:41.3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" strokecolor="#0070c0">
                <v:textbox>
                  <w:txbxContent>
                    <w:p w:rsidR="00413C58" w:rsidRPr="00B63516" w:rsidRDefault="00413C58" w:rsidP="00413C58">
                      <w:pPr>
                        <w:jc w:val="center"/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</w:pPr>
                      <w:r w:rsidRPr="00B63516">
                        <w:rPr>
                          <w:rFonts w:ascii="Comic Sans MS" w:hAnsi="Comic Sans MS" w:cs="Arial"/>
                          <w:b/>
                          <w:color w:val="0000FF"/>
                          <w:sz w:val="56"/>
                          <w:szCs w:val="56"/>
                        </w:rPr>
                        <w:t>SILVESMAT</w:t>
                      </w:r>
                      <w:r w:rsidRPr="00B63516">
                        <w:rPr>
                          <w:rFonts w:ascii="Comic Sans MS" w:hAnsi="Comic Sans MS"/>
                          <w:b/>
                          <w:color w:val="FF0000"/>
                          <w:sz w:val="56"/>
                          <w:szCs w:val="56"/>
                        </w:rPr>
                        <w:t xml:space="preserve">                   </w:t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690FF9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4A86CD2" wp14:editId="2C63B2EB">
                <wp:simplePos x="0" y="0"/>
                <wp:positionH relativeFrom="column">
                  <wp:posOffset>1826967</wp:posOffset>
                </wp:positionH>
                <wp:positionV relativeFrom="paragraph">
                  <wp:posOffset>106009</wp:posOffset>
                </wp:positionV>
                <wp:extent cx="4321834" cy="1449238"/>
                <wp:effectExtent l="0" t="0" r="2540" b="0"/>
                <wp:wrapNone/>
                <wp:docPr id="23" name="Caixa de texto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21834" cy="14492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02573" w:rsidRPr="00902573" w:rsidRDefault="00902573" w:rsidP="00902573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02573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tijolo de Euler é um paralelepípedo regular em que tanto as arestas como as diagonais das faces têm medidas que são números inteiros.</w:t>
                            </w:r>
                          </w:p>
                          <w:p w:rsidR="00902573" w:rsidRDefault="00902573" w:rsidP="00902573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02573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e a diagonal (interna) do paralelepípedo também tem como medida um número inteiro, o paralelepípedo diz-se perfeito.</w:t>
                            </w:r>
                          </w:p>
                          <w:p w:rsidR="00902573" w:rsidRDefault="00690FF9" w:rsidP="00690FF9">
                            <w:pPr>
                              <w:spacing w:line="360" w:lineRule="auto"/>
                            </w:pPr>
                            <w:r w:rsidRPr="00902573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primeiro tijolo de Euler foi descoberto em 1719 pelo matemático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23" o:spid="_x0000_s1029" type="#_x0000_t202" style="position:absolute;margin-left:143.85pt;margin-top:8.35pt;width:340.3pt;height:114.1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" fillcolor="white [3201]" stroked="f" strokeweight=".5pt">
                <v:textbox>
                  <w:txbxContent>
                    <w:p w:rsidR="00902573" w:rsidRPr="00902573" w:rsidRDefault="00902573" w:rsidP="00902573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02573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tijo</w:t>
                      </w:r>
                      <w:bookmarkStart w:id="1" w:name="_GoBack"/>
                      <w:bookmarkEnd w:id="1"/>
                      <w:r w:rsidRPr="00902573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o de Euler é um paralelepípedo regular em que tanto as arestas como as diagonais das faces têm medidas que são números inteiros.</w:t>
                      </w:r>
                    </w:p>
                    <w:p w:rsidR="00902573" w:rsidRDefault="00902573" w:rsidP="00902573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02573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e a diagonal (interna) do paralelepípedo também tem como medida um número inteiro, o paralelepípedo diz-se perfeito.</w:t>
                      </w:r>
                    </w:p>
                    <w:p w:rsidR="00902573" w:rsidRDefault="00690FF9" w:rsidP="00690FF9">
                      <w:pPr>
                        <w:spacing w:line="360" w:lineRule="auto"/>
                      </w:pPr>
                      <w:r w:rsidRPr="00902573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primeiro tijolo de Euler foi descoberto em 1719 pelo matemático </w:t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690FF9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7471F49F" wp14:editId="52C25AE4">
                <wp:simplePos x="0" y="0"/>
                <wp:positionH relativeFrom="column">
                  <wp:posOffset>-821343</wp:posOffset>
                </wp:positionH>
                <wp:positionV relativeFrom="paragraph">
                  <wp:posOffset>280826</wp:posOffset>
                </wp:positionV>
                <wp:extent cx="4355789" cy="1086928"/>
                <wp:effectExtent l="0" t="0" r="6985" b="0"/>
                <wp:wrapNone/>
                <wp:docPr id="26" name="Caixa de texto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55789" cy="108692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90FF9" w:rsidRPr="00902573" w:rsidRDefault="00690FF9" w:rsidP="00690FF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02573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s linhas a tracejado, sobre os eixos, representam as arestas do paralelepípedo.</w:t>
                            </w:r>
                          </w:p>
                          <w:p w:rsidR="00690FF9" w:rsidRDefault="00690FF9" w:rsidP="00690FF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90FF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tualmente são já conhecidos mais de 5 000 tijolos de Euler mas nenhum deles é perfeito.</w:t>
                            </w:r>
                          </w:p>
                          <w:p w:rsidR="00E661C4" w:rsidRPr="00690FF9" w:rsidRDefault="00E661C4" w:rsidP="00690FF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690FF9" w:rsidRPr="00902573" w:rsidRDefault="00690FF9" w:rsidP="00690FF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902573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690FF9" w:rsidRDefault="00690FF9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26" o:spid="_x0000_s1030" type="#_x0000_t202" style="position:absolute;margin-left:-64.65pt;margin-top:22.1pt;width:343pt;height:85.6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" fillcolor="white [3201]" stroked="f" strokeweight=".5pt">
                <v:textbox>
                  <w:txbxContent>
                    <w:p w:rsidR="00690FF9" w:rsidRPr="00902573" w:rsidRDefault="00690FF9" w:rsidP="00690FF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02573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s linhas a tracejado, sobre os eixos, representam as arestas do paralelepípedo.</w:t>
                      </w:r>
                    </w:p>
                    <w:p w:rsidR="00690FF9" w:rsidRDefault="00690FF9" w:rsidP="00690FF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90FF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tualmente são já conhecidos mais de 5 000 tijolos de Euler mas nenhum deles é perfeito.</w:t>
                      </w:r>
                    </w:p>
                    <w:p w:rsidR="00E661C4" w:rsidRPr="00690FF9" w:rsidRDefault="00E661C4" w:rsidP="00690FF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690FF9" w:rsidRPr="00902573" w:rsidRDefault="00690FF9" w:rsidP="00690FF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902573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690FF9" w:rsidRDefault="00690FF9"/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2AEF4923" wp14:editId="38D592EA">
                <wp:simplePos x="0" y="0"/>
                <wp:positionH relativeFrom="column">
                  <wp:posOffset>3742031</wp:posOffset>
                </wp:positionH>
                <wp:positionV relativeFrom="paragraph">
                  <wp:posOffset>56539</wp:posOffset>
                </wp:positionV>
                <wp:extent cx="1958196" cy="1492370"/>
                <wp:effectExtent l="0" t="0" r="4445" b="0"/>
                <wp:wrapNone/>
                <wp:docPr id="24" name="Caixa de texto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958196" cy="1492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90FF9" w:rsidRDefault="00690FF9"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 wp14:anchorId="4A98A314" wp14:editId="5CB51400">
                                  <wp:extent cx="1768475" cy="1440347"/>
                                  <wp:effectExtent l="0" t="0" r="3175" b="7620"/>
                                  <wp:docPr id="25" name="Imagem 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68475" cy="144034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24" o:spid="_x0000_s1031" type="#_x0000_t202" style="position:absolute;margin-left:294.65pt;margin-top:4.45pt;width:154.2pt;height:117.5pt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" fillcolor="white [3201]" stroked="f" strokeweight=".5pt">
                <v:textbox>
                  <w:txbxContent>
                    <w:p w:rsidR="00690FF9" w:rsidRDefault="00690FF9"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 wp14:anchorId="4A98A314" wp14:editId="5CB51400">
                            <wp:extent cx="1768475" cy="1440347"/>
                            <wp:effectExtent l="0" t="0" r="3175" b="7620"/>
                            <wp:docPr id="25" name="Imagem 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68475" cy="144034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C84F84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C58C104" wp14:editId="53F1AF9C">
                <wp:simplePos x="0" y="0"/>
                <wp:positionH relativeFrom="column">
                  <wp:posOffset>-821343</wp:posOffset>
                </wp:positionH>
                <wp:positionV relativeFrom="paragraph">
                  <wp:posOffset>142240</wp:posOffset>
                </wp:positionV>
                <wp:extent cx="7089775" cy="3528204"/>
                <wp:effectExtent l="0" t="0" r="15875" b="15240"/>
                <wp:wrapNone/>
                <wp:docPr id="6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352820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60D68" w:rsidRPr="000D12B1" w:rsidRDefault="00F60D68" w:rsidP="00F60D68">
                            <w:pPr>
                              <w:spacing w:before="100" w:beforeAutospacing="1" w:after="100" w:afterAutospacing="1" w:line="360" w:lineRule="auto"/>
                              <w:jc w:val="center"/>
                              <w:outlineLvl w:val="2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</w:t>
                            </w:r>
                            <w:proofErr w:type="gramEnd"/>
                            <w:r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0D12B1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pi</w:t>
                            </w:r>
                          </w:p>
                          <w:p w:rsidR="00F60D68" w:rsidRPr="00F60D68" w:rsidRDefault="00F60D68" w:rsidP="00F60D6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60D6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Designado pela letra </w:t>
                            </w:r>
                            <w:proofErr w:type="gramStart"/>
                            <w:r w:rsidRPr="00F60D6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rega π</w:t>
                            </w:r>
                            <w:proofErr w:type="gramEnd"/>
                            <w:r w:rsidRPr="00F60D6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é o quociente entre as medidas do perímetro de uma circunferência e do seu diâmetro.</w:t>
                            </w:r>
                          </w:p>
                          <w:p w:rsidR="00F60D68" w:rsidRPr="00F60D68" w:rsidRDefault="00F60D68" w:rsidP="00F60D6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60D6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É um número transcendente e os primeiros algarismos são</w:t>
                            </w:r>
                          </w:p>
                          <w:p w:rsidR="00F60D68" w:rsidRPr="00F60D68" w:rsidRDefault="00F60D68" w:rsidP="00F60D6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</w:t>
                            </w:r>
                            <w:r w:rsidRPr="00F60D6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π = 3. 141 592 653 589 793 238 462 643 383 279…</w:t>
                            </w:r>
                          </w:p>
                          <w:p w:rsidR="00F60D68" w:rsidRPr="00F60D68" w:rsidRDefault="00F60D68" w:rsidP="00F60D6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60D6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número π é comemorado todos os anos a 14 de Março. Como o seu valor aproximado é 3.14 e os Estados Unidos escrevem 3/14 em vez de 14/3 como nós, ficou essa data para assinalar.    </w:t>
                            </w:r>
                          </w:p>
                          <w:p w:rsidR="00F60D68" w:rsidRPr="00F60D68" w:rsidRDefault="00F60D68" w:rsidP="00F60D68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F60D6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o dia 8 de Outubro de 2014, sob o pseudónimo “</w:t>
                            </w:r>
                            <w:proofErr w:type="spellStart"/>
                            <w:r w:rsidRPr="00F60D6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oukouonchi</w:t>
                            </w:r>
                            <w:proofErr w:type="spellEnd"/>
                            <w:r w:rsidRPr="00F60D68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”, foi anunciado o cálculo de π com 13 300 000 000 000 algarismos tendo o cálculo demorado 208 dias e a sua verificação 182 horas.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Foi utilizado um método iterativo com a fórmula</w:t>
                            </w:r>
                          </w:p>
                          <w:p w:rsidR="00413C58" w:rsidRDefault="00F60D68" w:rsidP="00F60D68">
                            <w:pPr>
                              <w:jc w:val="center"/>
                            </w:pPr>
                            <w:r w:rsidRPr="00795A2A">
                              <w:rPr>
                                <w:rFonts w:ascii="Comic Sans MS" w:hAnsi="Comic Sans MS"/>
                                <w:b/>
                                <w:color w:val="0000FF"/>
                                <w:position w:val="-36"/>
                                <w:sz w:val="20"/>
                                <w:szCs w:val="20"/>
                              </w:rPr>
                              <w:object w:dxaOrig="5860" w:dyaOrig="7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294.1pt;height:38.7pt" o:ole="">
                                  <v:imagedata r:id="rId10" o:title=""/>
                                </v:shape>
                                <o:OLEObject Type="Embed" ProgID="Equation.DSMT4" ShapeID="_x0000_i1025" DrawAspect="Content" ObjectID="_1518615041" r:id="rId1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2" type="#_x0000_t202" style="position:absolute;margin-left:-64.65pt;margin-top:11.2pt;width:558.25pt;height:277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" strokecolor="#93cddd">
                <v:textbox>
                  <w:txbxContent>
                    <w:p w:rsidR="00F60D68" w:rsidRPr="000D12B1" w:rsidRDefault="00F60D68" w:rsidP="00F60D68">
                      <w:pPr>
                        <w:spacing w:before="100" w:beforeAutospacing="1" w:after="100" w:afterAutospacing="1" w:line="360" w:lineRule="auto"/>
                        <w:jc w:val="center"/>
                        <w:outlineLvl w:val="2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</w:t>
                      </w:r>
                      <w:proofErr w:type="gramEnd"/>
                      <w:r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</w:t>
                      </w:r>
                      <w:r w:rsidRPr="000D12B1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pi</w:t>
                      </w:r>
                    </w:p>
                    <w:p w:rsidR="00F60D68" w:rsidRPr="00F60D68" w:rsidRDefault="00F60D68" w:rsidP="00F60D6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60D6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Designado pela letra </w:t>
                      </w:r>
                      <w:proofErr w:type="gramStart"/>
                      <w:r w:rsidRPr="00F60D6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rega π</w:t>
                      </w:r>
                      <w:proofErr w:type="gramEnd"/>
                      <w:r w:rsidRPr="00F60D6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é o quociente entre as medidas do perímetro de uma circunferência e do seu diâmetro.</w:t>
                      </w:r>
                    </w:p>
                    <w:p w:rsidR="00F60D68" w:rsidRPr="00F60D68" w:rsidRDefault="00F60D68" w:rsidP="00F60D6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60D6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É um número transcendente e os primeiros algarismos são</w:t>
                      </w:r>
                    </w:p>
                    <w:p w:rsidR="00F60D68" w:rsidRPr="00F60D68" w:rsidRDefault="00F60D68" w:rsidP="00F60D6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     </w:t>
                      </w:r>
                      <w:r w:rsidRPr="00F60D6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π = 3. 141 592 653 589 793 238 462 643 383 279…</w:t>
                      </w:r>
                    </w:p>
                    <w:p w:rsidR="00F60D68" w:rsidRPr="00F60D68" w:rsidRDefault="00F60D68" w:rsidP="00F60D6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60D6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número π é comemorado todos os anos a 14 de Março. Como o seu valor aproximado é 3.14 e os Estados Unidos escrevem 3/14 em vez de 14/3 como nós, ficou essa data para assinalar.    </w:t>
                      </w:r>
                    </w:p>
                    <w:p w:rsidR="00F60D68" w:rsidRPr="00F60D68" w:rsidRDefault="00F60D68" w:rsidP="00F60D68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F60D6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o dia 8 de Outubro de 2014, sob o pseudónimo “</w:t>
                      </w:r>
                      <w:proofErr w:type="spellStart"/>
                      <w:r w:rsidRPr="00F60D6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oukouonchi</w:t>
                      </w:r>
                      <w:proofErr w:type="spellEnd"/>
                      <w:r w:rsidRPr="00F60D68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”, foi anunciado o cálculo de π com 13 300 000 000 000 algarismos tendo o cálculo demorado 208 dias e a sua verificação 182 horas.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Foi utilizado um método iterativo com a fórmula</w:t>
                      </w:r>
                    </w:p>
                    <w:p w:rsidR="00413C58" w:rsidRDefault="00F60D68" w:rsidP="00F60D68">
                      <w:pPr>
                        <w:jc w:val="center"/>
                      </w:pPr>
                      <w:r w:rsidRPr="00795A2A">
                        <w:rPr>
                          <w:rFonts w:ascii="Comic Sans MS" w:hAnsi="Comic Sans MS"/>
                          <w:b/>
                          <w:color w:val="0000FF"/>
                          <w:position w:val="-36"/>
                          <w:sz w:val="20"/>
                          <w:szCs w:val="20"/>
                        </w:rPr>
                        <w:object w:dxaOrig="5860" w:dyaOrig="780">
                          <v:shape id="_x0000_i1025" type="#_x0000_t75" style="width:294.1pt;height:38.7pt" o:ole="">
                            <v:imagedata r:id="rId12" o:title=""/>
                          </v:shape>
                          <o:OLEObject Type="Embed" ProgID="Equation.DSMT4" ShapeID="_x0000_i1025" DrawAspect="Content" ObjectID="_1518010735" r:id="rId13"/>
                        </w:objec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A8500B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E513D9A" wp14:editId="3DB52ACA">
                <wp:simplePos x="0" y="0"/>
                <wp:positionH relativeFrom="column">
                  <wp:posOffset>-855980</wp:posOffset>
                </wp:positionH>
                <wp:positionV relativeFrom="paragraph">
                  <wp:posOffset>-615315</wp:posOffset>
                </wp:positionV>
                <wp:extent cx="7089775" cy="6995795"/>
                <wp:effectExtent l="0" t="0" r="15875" b="14605"/>
                <wp:wrapNone/>
                <wp:docPr id="2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6995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37EC" w:rsidRPr="00061E34" w:rsidRDefault="002837EC" w:rsidP="002837EC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61E34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O Papiro de </w:t>
                            </w:r>
                            <w:proofErr w:type="spellStart"/>
                            <w:r w:rsidRPr="00061E34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Rhind</w:t>
                            </w:r>
                            <w:proofErr w:type="spellEnd"/>
                          </w:p>
                          <w:p w:rsidR="00A8500B" w:rsidRDefault="00A8500B" w:rsidP="002837E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A8500B" w:rsidRDefault="00A8500B" w:rsidP="002837E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A8500B" w:rsidRDefault="00A8500B" w:rsidP="002837E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A8500B" w:rsidRDefault="00A8500B" w:rsidP="002837E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A8500B" w:rsidRDefault="00A8500B" w:rsidP="002837E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A8500B" w:rsidRDefault="00A8500B" w:rsidP="002837E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A8500B" w:rsidRDefault="00A8500B" w:rsidP="002837E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A8500B" w:rsidRDefault="00A8500B" w:rsidP="002837E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A8500B" w:rsidRPr="002837EC" w:rsidRDefault="00A8500B" w:rsidP="00A8500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arece</w:t>
                            </w:r>
                            <w:proofErr w:type="gramEnd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referir-se a progressões geométricas:</w:t>
                            </w:r>
                          </w:p>
                          <w:p w:rsidR="00A8500B" w:rsidRPr="002837EC" w:rsidRDefault="00A8500B" w:rsidP="00A8500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“7 </w:t>
                            </w:r>
                            <w:proofErr w:type="gramStart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asas</w:t>
                            </w:r>
                            <w:proofErr w:type="gramEnd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49 gatos, 343 ratos, 2401 espigas, 16807 medidas de grão”</w:t>
                            </w:r>
                          </w:p>
                          <w:p w:rsidR="00A8500B" w:rsidRPr="002837EC" w:rsidRDefault="00A8500B" w:rsidP="00A8500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texto não adianta mais e admite-se que o autor pretenderia formular um problema a partir de um local onde existiam 7 casas, cada uma com 7 gatos, que teriam comido 7 ratos cada e que cada rato teria devorado 7 espigas, tendo cada espiga 7 grãos de trigo.</w:t>
                            </w:r>
                          </w:p>
                          <w:p w:rsidR="00A8500B" w:rsidRPr="00D93FBB" w:rsidRDefault="00A8500B" w:rsidP="00A8500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D93FB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ica sem se saber que questão seria formulada, mas não deixa de ser interessante saber quanto antigas são as progressões.</w:t>
                            </w:r>
                          </w:p>
                          <w:p w:rsidR="00A8500B" w:rsidRPr="00A8500B" w:rsidRDefault="00A8500B" w:rsidP="00A8500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8500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, já agora, aqui fica para os nossos leitores resolverem o </w:t>
                            </w:r>
                            <w:r w:rsidR="003272D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64</w:t>
                            </w:r>
                            <w:r w:rsidRPr="00A8500B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º problema do papiro e que trata de progressões aritméticas:</w:t>
                            </w:r>
                          </w:p>
                          <w:p w:rsidR="00A8500B" w:rsidRPr="00546A70" w:rsidRDefault="00A8500B" w:rsidP="00A8500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546A7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Se te digo, divide 10 </w:t>
                            </w:r>
                            <w:proofErr w:type="spellStart"/>
                            <w:r w:rsidRPr="00546A7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éqats</w:t>
                            </w:r>
                            <w:proofErr w:type="spellEnd"/>
                            <w:r w:rsidRPr="00546A7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cevada por 10 homens, de tal maneira que a diferença entre cada homem e o seu vizinho seja em </w:t>
                            </w:r>
                            <w:proofErr w:type="spellStart"/>
                            <w:r w:rsidRPr="00546A7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éqats</w:t>
                            </w:r>
                            <w:proofErr w:type="spellEnd"/>
                            <w:r w:rsidRPr="00546A70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 cereal, 1/8, qual é a parte que cabe a cada homem?</w:t>
                            </w:r>
                          </w:p>
                          <w:p w:rsidR="003272DE" w:rsidRPr="003272DE" w:rsidRDefault="003272DE" w:rsidP="003272DE">
                            <w:pPr>
                              <w:shd w:val="clear" w:color="auto" w:fill="FFFFFF"/>
                              <w:spacing w:after="24" w:line="336" w:lineRule="atLeast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3272D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</w:t>
                            </w:r>
                            <w:proofErr w:type="spellStart"/>
                            <w:r w:rsidRPr="003272D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egat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décima parte do</w:t>
                            </w:r>
                            <w:r w:rsidRPr="003272D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3272D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Khar</w:t>
                            </w:r>
                            <w:proofErr w:type="spellEnd"/>
                            <w:r w:rsidRPr="003272D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3272D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ra</w:t>
                            </w:r>
                            <w:r w:rsidRPr="003272D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uma antiga unidade de medida egípcia usada para medir grãos, pão e cerveja. Correspondia a 4.8 litros.</w:t>
                            </w:r>
                          </w:p>
                          <w:p w:rsidR="00A8500B" w:rsidRPr="00A8500B" w:rsidRDefault="00A8500B" w:rsidP="00A8500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bookmarkStart w:id="0" w:name="_GoBack"/>
                            <w:bookmarkEnd w:id="0"/>
                          </w:p>
                          <w:p w:rsidR="00A8500B" w:rsidRDefault="00A8500B" w:rsidP="002837E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A8500B" w:rsidRDefault="00A8500B" w:rsidP="002837E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A8500B" w:rsidRDefault="00A8500B" w:rsidP="002837E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F24419" w:rsidRPr="002E14C7" w:rsidRDefault="00F24419" w:rsidP="00EB679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3" type="#_x0000_t202" style="position:absolute;margin-left:-67.4pt;margin-top:-48.45pt;width:558.25pt;height:550.8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" strokecolor="#0070c0">
                <v:textbox>
                  <w:txbxContent>
                    <w:p w:rsidR="002837EC" w:rsidRPr="00061E34" w:rsidRDefault="002837EC" w:rsidP="002837EC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061E34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O Papiro de </w:t>
                      </w:r>
                      <w:proofErr w:type="spellStart"/>
                      <w:r w:rsidRPr="00061E34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Rhind</w:t>
                      </w:r>
                      <w:proofErr w:type="spellEnd"/>
                    </w:p>
                    <w:p w:rsidR="00A8500B" w:rsidRDefault="00A8500B" w:rsidP="002837E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A8500B" w:rsidRDefault="00A8500B" w:rsidP="002837E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A8500B" w:rsidRDefault="00A8500B" w:rsidP="002837E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A8500B" w:rsidRDefault="00A8500B" w:rsidP="002837E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A8500B" w:rsidRDefault="00A8500B" w:rsidP="002837E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A8500B" w:rsidRDefault="00A8500B" w:rsidP="002837E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A8500B" w:rsidRDefault="00A8500B" w:rsidP="002837E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A8500B" w:rsidRDefault="00A8500B" w:rsidP="002837E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A8500B" w:rsidRPr="002837EC" w:rsidRDefault="00A8500B" w:rsidP="00A8500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proofErr w:type="gramStart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arece</w:t>
                      </w:r>
                      <w:proofErr w:type="gramEnd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referir-se a progressões geométricas:</w:t>
                      </w:r>
                    </w:p>
                    <w:p w:rsidR="00A8500B" w:rsidRPr="002837EC" w:rsidRDefault="00A8500B" w:rsidP="00A8500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“7 </w:t>
                      </w:r>
                      <w:proofErr w:type="gramStart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asas</w:t>
                      </w:r>
                      <w:proofErr w:type="gramEnd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49 gatos, 343 ratos, 2401 espigas, 16807 medidas de grão”</w:t>
                      </w:r>
                    </w:p>
                    <w:p w:rsidR="00A8500B" w:rsidRPr="002837EC" w:rsidRDefault="00A8500B" w:rsidP="00A8500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texto não adianta mais e admite-se que o autor pretenderia formular um problema a partir de um local onde existiam 7 casas, cada uma com 7 gatos, que teriam comido 7 ratos cada e que cada rato teria devorado 7 espigas, tendo cada espiga 7 grãos de trigo.</w:t>
                      </w:r>
                    </w:p>
                    <w:p w:rsidR="00A8500B" w:rsidRPr="00D93FBB" w:rsidRDefault="00A8500B" w:rsidP="00A8500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D93FB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ica sem se saber que questão seria formulada, mas não deixa de ser interessante saber quanto antigas são as progressões.</w:t>
                      </w:r>
                    </w:p>
                    <w:p w:rsidR="00A8500B" w:rsidRPr="00A8500B" w:rsidRDefault="00A8500B" w:rsidP="00A8500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8500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, já agora, aqui fica para os nossos leitores resolverem o </w:t>
                      </w:r>
                      <w:r w:rsidR="003272D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64</w:t>
                      </w:r>
                      <w:r w:rsidRPr="00A8500B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º problema do papiro e que trata de progressões aritméticas:</w:t>
                      </w:r>
                    </w:p>
                    <w:p w:rsidR="00A8500B" w:rsidRPr="00546A70" w:rsidRDefault="00A8500B" w:rsidP="00A8500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546A7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Se te digo, divide 10 </w:t>
                      </w:r>
                      <w:proofErr w:type="spellStart"/>
                      <w:r w:rsidRPr="00546A7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éqats</w:t>
                      </w:r>
                      <w:proofErr w:type="spellEnd"/>
                      <w:r w:rsidRPr="00546A7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cevada por 10 homens, de tal maneira que a diferença entre cada homem e o seu vizinho seja em </w:t>
                      </w:r>
                      <w:proofErr w:type="spellStart"/>
                      <w:r w:rsidRPr="00546A7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éqats</w:t>
                      </w:r>
                      <w:proofErr w:type="spellEnd"/>
                      <w:r w:rsidRPr="00546A70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cereal, 1/8, qual é a parte que cabe a cada homem?</w:t>
                      </w:r>
                    </w:p>
                    <w:p w:rsidR="003272DE" w:rsidRPr="003272DE" w:rsidRDefault="003272DE" w:rsidP="003272DE">
                      <w:pPr>
                        <w:shd w:val="clear" w:color="auto" w:fill="FFFFFF"/>
                        <w:spacing w:after="24" w:line="336" w:lineRule="atLeast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3272D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</w:t>
                      </w:r>
                      <w:proofErr w:type="spellStart"/>
                      <w:r w:rsidRPr="003272D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egat</w:t>
                      </w:r>
                      <w:proofErr w:type="spellEnd"/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décima parte do</w:t>
                      </w:r>
                      <w:r w:rsidRPr="003272D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3272D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Khar</w:t>
                      </w:r>
                      <w:proofErr w:type="spellEnd"/>
                      <w:r w:rsidRPr="003272D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r w:rsidRPr="003272D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ra</w:t>
                      </w:r>
                      <w:r w:rsidRPr="003272D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uma antiga unidade de medida egípcia usada para medir grãos, pão e cerveja. Correspondia a 4.8 litros.</w:t>
                      </w:r>
                    </w:p>
                    <w:p w:rsidR="00A8500B" w:rsidRPr="00A8500B" w:rsidRDefault="00A8500B" w:rsidP="00A8500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bookmarkStart w:id="1" w:name="_GoBack"/>
                      <w:bookmarkEnd w:id="1"/>
                    </w:p>
                    <w:p w:rsidR="00A8500B" w:rsidRDefault="00A8500B" w:rsidP="002837E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A8500B" w:rsidRDefault="00A8500B" w:rsidP="002837E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A8500B" w:rsidRDefault="00A8500B" w:rsidP="002837E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F24419" w:rsidRPr="002E14C7" w:rsidRDefault="00F24419" w:rsidP="00EB679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796A9B40" wp14:editId="09D2F178">
                <wp:simplePos x="0" y="0"/>
                <wp:positionH relativeFrom="column">
                  <wp:posOffset>2034001</wp:posOffset>
                </wp:positionH>
                <wp:positionV relativeFrom="paragraph">
                  <wp:posOffset>-157923</wp:posOffset>
                </wp:positionV>
                <wp:extent cx="4080294" cy="2700068"/>
                <wp:effectExtent l="0" t="0" r="0" b="5080"/>
                <wp:wrapNone/>
                <wp:docPr id="18" name="Caixa de texto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80294" cy="270006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8500B" w:rsidRPr="002837EC" w:rsidRDefault="00A8500B" w:rsidP="00A8500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advogado e antiquário escocês A. H. </w:t>
                            </w:r>
                            <w:proofErr w:type="spellStart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Rhind</w:t>
                            </w:r>
                            <w:proofErr w:type="spellEnd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que em 1858 viajava pelo Egipto, </w:t>
                            </w:r>
                            <w:proofErr w:type="gramStart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dquiriu</w:t>
                            </w:r>
                            <w:proofErr w:type="gramEnd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um papiro com 5.5 m de comprimento e 32 cm de largura. Esse papiro, que ficou conhecido pelo seu nome, contém problemas que foram copiados de trabalhos mais antigos pelo escriba </w:t>
                            </w:r>
                            <w:proofErr w:type="spellStart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hmes</w:t>
                            </w:r>
                            <w:proofErr w:type="spellEnd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m 1650 AC e que utilizou escrita hierática (escrevia-se da direita para a esquerda e simplificava os hieróglifos, sendo destinada aos sacerdotes).</w:t>
                            </w:r>
                          </w:p>
                          <w:p w:rsidR="00A8500B" w:rsidRPr="002837EC" w:rsidRDefault="00A8500B" w:rsidP="00A8500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1865 o papiro, que também é conhecido como papiro de </w:t>
                            </w:r>
                            <w:proofErr w:type="spellStart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hmes</w:t>
                            </w:r>
                            <w:proofErr w:type="spellEnd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foi adquirido pelo Museu Britânico onde ainda hoje se encontra.</w:t>
                            </w:r>
                          </w:p>
                          <w:p w:rsidR="00A8500B" w:rsidRPr="002837EC" w:rsidRDefault="00A8500B" w:rsidP="00A8500B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papiro contém 85 ou 87 problemas, segundo vários estudiosos do tema, mas o mais enigmático, por estar incompleto é o 79º </w:t>
                            </w:r>
                            <w:proofErr w:type="gramStart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e</w:t>
                            </w:r>
                            <w:proofErr w:type="gramEnd"/>
                            <w:r w:rsidRPr="002837E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A8500B" w:rsidRDefault="00A8500B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8" o:spid="_x0000_s1034" type="#_x0000_t202" style="position:absolute;margin-left:160.15pt;margin-top:-12.45pt;width:321.3pt;height:212.6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" fillcolor="white [3201]" stroked="f" strokeweight=".5pt">
                <v:textbox>
                  <w:txbxContent>
                    <w:p w:rsidR="00A8500B" w:rsidRPr="002837EC" w:rsidRDefault="00A8500B" w:rsidP="00A8500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advogado e antiquário escocês A. H. </w:t>
                      </w:r>
                      <w:proofErr w:type="spellStart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Rhind</w:t>
                      </w:r>
                      <w:proofErr w:type="spellEnd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que em 1858 viajava pelo Egipto, </w:t>
                      </w:r>
                      <w:proofErr w:type="gramStart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dquiriu</w:t>
                      </w:r>
                      <w:proofErr w:type="gramEnd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um papiro com 5.5 m de comprimento e 32 cm de largura. Esse papiro, que ficou conhecido pelo seu nome, contém problemas que foram copiados de trabalhos mais antigos pelo escriba </w:t>
                      </w:r>
                      <w:proofErr w:type="spellStart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hmes</w:t>
                      </w:r>
                      <w:proofErr w:type="spellEnd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m 1650 AC e que utilizou escrita hierática (escrevia-se da direita para a esquerda e simplificava os hieróglifos, sendo destinada aos sacerdotes).</w:t>
                      </w:r>
                    </w:p>
                    <w:p w:rsidR="00A8500B" w:rsidRPr="002837EC" w:rsidRDefault="00A8500B" w:rsidP="00A8500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1865 o papiro, que também é conhecido como papiro de </w:t>
                      </w:r>
                      <w:proofErr w:type="spellStart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hmes</w:t>
                      </w:r>
                      <w:proofErr w:type="spellEnd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foi adquirido pelo Museu Britânico onde ainda hoje se encontra.</w:t>
                      </w:r>
                    </w:p>
                    <w:p w:rsidR="00A8500B" w:rsidRPr="002837EC" w:rsidRDefault="00A8500B" w:rsidP="00A8500B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papiro contém 85 ou 87 problemas, segundo vários estudiosos do tema, mas o mais enigmático, por estar incompleto é o 79º </w:t>
                      </w:r>
                      <w:proofErr w:type="gramStart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e</w:t>
                      </w:r>
                      <w:proofErr w:type="gramEnd"/>
                      <w:r w:rsidRPr="002837E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</w:p>
                    <w:p w:rsidR="00A8500B" w:rsidRDefault="00A8500B"/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7C864EF3" wp14:editId="478FAF9F">
                <wp:simplePos x="0" y="0"/>
                <wp:positionH relativeFrom="column">
                  <wp:posOffset>-777875</wp:posOffset>
                </wp:positionH>
                <wp:positionV relativeFrom="paragraph">
                  <wp:posOffset>-166334</wp:posOffset>
                </wp:positionV>
                <wp:extent cx="2665562" cy="2605177"/>
                <wp:effectExtent l="0" t="0" r="1905" b="5080"/>
                <wp:wrapNone/>
                <wp:docPr id="17" name="Caixa de texto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5562" cy="260517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8500B" w:rsidRDefault="00A8500B"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 wp14:anchorId="2BA1FFA9" wp14:editId="00D9C633">
                                  <wp:extent cx="2519045" cy="2449830"/>
                                  <wp:effectExtent l="0" t="0" r="0" b="7620"/>
                                  <wp:docPr id="20" name="Imagem 20" descr="ht_prhind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 descr="ht_prhind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19045" cy="244983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7" o:spid="_x0000_s1035" type="#_x0000_t202" style="position:absolute;margin-left:-61.25pt;margin-top:-13.1pt;width:209.9pt;height:205.1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" fillcolor="white [3201]" stroked="f" strokeweight=".5pt">
                <v:textbox>
                  <w:txbxContent>
                    <w:p w:rsidR="00A8500B" w:rsidRDefault="00A8500B"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 wp14:anchorId="2BA1FFA9" wp14:editId="00D9C633">
                            <wp:extent cx="2519045" cy="2449830"/>
                            <wp:effectExtent l="0" t="0" r="0" b="7620"/>
                            <wp:docPr id="20" name="Imagem 20" descr="ht_prhind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 descr="ht_prhind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19045" cy="244983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CD2D21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252335EA" wp14:editId="52D819CA">
                <wp:simplePos x="0" y="0"/>
                <wp:positionH relativeFrom="column">
                  <wp:posOffset>-855849</wp:posOffset>
                </wp:positionH>
                <wp:positionV relativeFrom="paragraph">
                  <wp:posOffset>99659</wp:posOffset>
                </wp:positionV>
                <wp:extent cx="7089775" cy="2769079"/>
                <wp:effectExtent l="0" t="0" r="15875" b="12700"/>
                <wp:wrapNone/>
                <wp:docPr id="8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276907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E5ED1" w:rsidRPr="00A8500B" w:rsidRDefault="008E5ED1" w:rsidP="008E5ED1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A8500B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sudoku</w:t>
                            </w:r>
                            <w:proofErr w:type="gramEnd"/>
                          </w:p>
                          <w:p w:rsidR="008E5ED1" w:rsidRPr="008E5ED1" w:rsidRDefault="008E5ED1" w:rsidP="008E5ED1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Sudoku é um puzzle muito conhecido. Foi inventado pelo arquiteto Howard </w:t>
                            </w:r>
                            <w:proofErr w:type="spellStart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arns</w:t>
                            </w:r>
                            <w:proofErr w:type="spellEnd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tornou-se popular após ter sido publicado nos Estados Unidos na década de setenta na revista </w:t>
                            </w:r>
                            <w:proofErr w:type="spellStart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th</w:t>
                            </w:r>
                            <w:proofErr w:type="spellEnd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uzzles </w:t>
                            </w:r>
                            <w:proofErr w:type="spellStart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nd</w:t>
                            </w:r>
                            <w:proofErr w:type="spellEnd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ogic</w:t>
                            </w:r>
                            <w:proofErr w:type="spellEnd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roblems</w:t>
                            </w:r>
                            <w:proofErr w:type="spellEnd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om o nome </w:t>
                            </w:r>
                            <w:proofErr w:type="spellStart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umber</w:t>
                            </w:r>
                            <w:proofErr w:type="spellEnd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lace</w:t>
                            </w:r>
                            <w:proofErr w:type="spellEnd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ainda hoje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lá </w:t>
                            </w:r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é usado.</w:t>
                            </w:r>
                          </w:p>
                          <w:p w:rsidR="008E5ED1" w:rsidRPr="008E5ED1" w:rsidRDefault="008E5ED1" w:rsidP="008E5ED1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Habitualmente é jogado em quadrados com a dimensão 9x9 mas matematicamente é estudado com quadrados de lado n e é um problema NP 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(os tipos de problemas P e NP serão objeto de um artigo a ser publicado futuramente) </w:t>
                            </w:r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que é indicador do seu grau de dificuldade.</w:t>
                            </w:r>
                          </w:p>
                          <w:p w:rsidR="008E5ED1" w:rsidRPr="008E5ED1" w:rsidRDefault="008E5ED1" w:rsidP="008E5ED1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Em 2005 Bertram </w:t>
                            </w:r>
                            <w:proofErr w:type="spellStart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elgenhauer</w:t>
                            </w:r>
                            <w:proofErr w:type="spellEnd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calculou que, para um quadrado de 9x9, havia</w:t>
                            </w:r>
                          </w:p>
                          <w:p w:rsidR="008E5ED1" w:rsidRPr="008E5ED1" w:rsidRDefault="008E5ED1" w:rsidP="008E5ED1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</w:t>
                            </w:r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9! </w:t>
                            </w:r>
                            <w:proofErr w:type="gramStart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x</w:t>
                            </w:r>
                            <w:proofErr w:type="gramEnd"/>
                            <w:r w:rsidRPr="008E5ED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722 x 27 x 27 704 267 971 = 6 670 903 752 021 072 936 960 soluções.</w:t>
                            </w:r>
                          </w:p>
                          <w:p w:rsidR="00CD2D21" w:rsidRDefault="00CD2D2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-67.4pt;margin-top:7.85pt;width:558.25pt;height:218.0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" strokecolor="#0070c0">
                <v:textbox>
                  <w:txbxContent>
                    <w:p w:rsidR="008E5ED1" w:rsidRPr="008E5ED1" w:rsidRDefault="008E5ED1" w:rsidP="008E5ED1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n-US"/>
                        </w:rPr>
                      </w:pPr>
                      <w:proofErr w:type="spellStart"/>
                      <w:r w:rsidRPr="008E5ED1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  <w:lang w:val="en-US"/>
                        </w:rPr>
                        <w:t>sudoku</w:t>
                      </w:r>
                      <w:proofErr w:type="spellEnd"/>
                    </w:p>
                    <w:p w:rsidR="008E5ED1" w:rsidRPr="008E5ED1" w:rsidRDefault="008E5ED1" w:rsidP="008E5ED1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Sudoku é um puzzle muito conhecido. Foi inventado pelo arquiteto Howard </w:t>
                      </w:r>
                      <w:proofErr w:type="spellStart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arns</w:t>
                      </w:r>
                      <w:proofErr w:type="spellEnd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tornou-se popular após ter sido publicado nos Estados Unidos na década de setenta na revista </w:t>
                      </w:r>
                      <w:proofErr w:type="spellStart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th</w:t>
                      </w:r>
                      <w:proofErr w:type="spellEnd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uzzles </w:t>
                      </w:r>
                      <w:proofErr w:type="spellStart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nd</w:t>
                      </w:r>
                      <w:proofErr w:type="spellEnd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ogic</w:t>
                      </w:r>
                      <w:proofErr w:type="spellEnd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roblems</w:t>
                      </w:r>
                      <w:proofErr w:type="spellEnd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om o nome </w:t>
                      </w:r>
                      <w:proofErr w:type="spellStart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umber</w:t>
                      </w:r>
                      <w:proofErr w:type="spellEnd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lace</w:t>
                      </w:r>
                      <w:proofErr w:type="spellEnd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ainda hoje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lá </w:t>
                      </w:r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é usado.</w:t>
                      </w:r>
                    </w:p>
                    <w:p w:rsidR="008E5ED1" w:rsidRPr="008E5ED1" w:rsidRDefault="008E5ED1" w:rsidP="008E5ED1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Habitualmente é jogado em quadrados com a dimensão 9x9 mas matematicamente é estudado com quadrados de lado n e é um problema NP 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(os tipos de problemas P e NP serão objeto de um artigo a ser publicado futuramente) </w:t>
                      </w:r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que é indicador do seu grau de dificuldade.</w:t>
                      </w:r>
                    </w:p>
                    <w:p w:rsidR="008E5ED1" w:rsidRPr="008E5ED1" w:rsidRDefault="008E5ED1" w:rsidP="008E5ED1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2005 Bertram </w:t>
                      </w:r>
                      <w:proofErr w:type="spellStart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elgenhauer</w:t>
                      </w:r>
                      <w:proofErr w:type="spellEnd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calculou que, para um quadrado de 9x9, havia</w:t>
                      </w:r>
                    </w:p>
                    <w:p w:rsidR="008E5ED1" w:rsidRPr="008E5ED1" w:rsidRDefault="008E5ED1" w:rsidP="008E5ED1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 </w:t>
                      </w:r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9! </w:t>
                      </w:r>
                      <w:proofErr w:type="gramStart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x</w:t>
                      </w:r>
                      <w:proofErr w:type="gramEnd"/>
                      <w:r w:rsidRPr="008E5ED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722 x 27 x 27 704 267 971 = 6 670 903 752 021 072 936 960 soluções.</w:t>
                      </w:r>
                    </w:p>
                    <w:p w:rsidR="00CD2D21" w:rsidRDefault="00CD2D21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FCAA8CA" wp14:editId="7CBA262B">
                <wp:simplePos x="0" y="0"/>
                <wp:positionH relativeFrom="column">
                  <wp:posOffset>-855848</wp:posOffset>
                </wp:positionH>
                <wp:positionV relativeFrom="paragraph">
                  <wp:posOffset>-580618</wp:posOffset>
                </wp:positionV>
                <wp:extent cx="7090374" cy="2794959"/>
                <wp:effectExtent l="0" t="0" r="15875" b="24765"/>
                <wp:wrapNone/>
                <wp:docPr id="4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90374" cy="279495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A104C" w:rsidRPr="00A37E6C" w:rsidRDefault="006A104C" w:rsidP="006A104C">
                            <w:pPr>
                              <w:spacing w:before="100" w:beforeAutospacing="1" w:after="100" w:afterAutospacing="1" w:line="360" w:lineRule="auto"/>
                              <w:jc w:val="center"/>
                              <w:outlineLvl w:val="2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A37E6C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</w:t>
                            </w:r>
                            <w:proofErr w:type="gramEnd"/>
                            <w:r w:rsidRPr="00A37E6C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de neper</w:t>
                            </w:r>
                          </w:p>
                          <w:p w:rsidR="006A104C" w:rsidRPr="006A104C" w:rsidRDefault="006A104C" w:rsidP="006A104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É a base dos logaritmos neperianos e é habitualmente designado pela letra e em homenagem ao matemático Euler.</w:t>
                            </w:r>
                          </w:p>
                          <w:p w:rsidR="006A104C" w:rsidRPr="006A104C" w:rsidRDefault="006A104C" w:rsidP="006A104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rata-se de um número transcendente e pode ser definido de vários modos, entre eles,</w:t>
                            </w:r>
                          </w:p>
                          <w:p w:rsidR="006A104C" w:rsidRPr="006A104C" w:rsidRDefault="006A104C" w:rsidP="006A104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                                 </w:t>
                            </w:r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object w:dxaOrig="1780" w:dyaOrig="740">
                                <v:shape id="_x0000_i1026" type="#_x0000_t75" style="width:88.3pt;height:36pt" o:ole="">
                                  <v:imagedata r:id="rId15" o:title=""/>
                                </v:shape>
                                <o:OLEObject Type="Embed" ProgID="Equation.DSMT4" ShapeID="_x0000_i1026" DrawAspect="Content" ObjectID="_1518615042" r:id="rId16"/>
                              </w:object>
                            </w:r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</w:t>
                            </w:r>
                            <w:proofErr w:type="gramStart"/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   </w:t>
                            </w:r>
                            <w:proofErr w:type="gramEnd"/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object w:dxaOrig="960" w:dyaOrig="700">
                                <v:shape id="_x0000_i1027" type="#_x0000_t75" style="width:48.25pt;height:33.3pt" o:ole="">
                                  <v:imagedata r:id="rId17" o:title=""/>
                                </v:shape>
                                <o:OLEObject Type="Embed" ProgID="Equation.DSMT4" ShapeID="_x0000_i1027" DrawAspect="Content" ObjectID="_1518615043" r:id="rId18"/>
                              </w:object>
                            </w:r>
                          </w:p>
                          <w:p w:rsidR="006A104C" w:rsidRPr="006A104C" w:rsidRDefault="006A104C" w:rsidP="006A104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 seu valor é e = 2.718281828459045235360287471352662497…</w:t>
                            </w:r>
                          </w:p>
                          <w:p w:rsidR="006A104C" w:rsidRPr="006A104C" w:rsidRDefault="006A104C" w:rsidP="006A104C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o dia 24 de Junho de 2015 </w:t>
                            </w:r>
                            <w:proofErr w:type="spellStart"/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tthew</w:t>
                            </w:r>
                            <w:proofErr w:type="spellEnd"/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ebert</w:t>
                            </w:r>
                            <w:proofErr w:type="spellEnd"/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nunciou ter calculado o valor de e </w:t>
                            </w:r>
                            <w:proofErr w:type="gramStart"/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m     1</w:t>
                            </w:r>
                            <w:proofErr w:type="gramEnd"/>
                            <w:r w:rsidRPr="006A104C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400 000 000 000 de algarismos no desenvolvimento decimal tendo o cálculo demorado 15 dias e a verificação 22.</w:t>
                            </w:r>
                          </w:p>
                          <w:p w:rsidR="00263EEF" w:rsidRPr="003A62FE" w:rsidRDefault="00263EEF" w:rsidP="00263EEF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096D82" w:rsidRPr="003A62FE" w:rsidRDefault="00096D82" w:rsidP="00096D82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-67.4pt;margin-top:-45.7pt;width:558.3pt;height:220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" strokecolor="#0070c0">
                <v:textbox>
                  <w:txbxContent>
                    <w:p w:rsidR="006A104C" w:rsidRPr="00A37E6C" w:rsidRDefault="006A104C" w:rsidP="006A104C">
                      <w:pPr>
                        <w:spacing w:before="100" w:beforeAutospacing="1" w:after="100" w:afterAutospacing="1" w:line="360" w:lineRule="auto"/>
                        <w:jc w:val="center"/>
                        <w:outlineLvl w:val="2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A37E6C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</w:t>
                      </w:r>
                      <w:proofErr w:type="gramEnd"/>
                      <w:r w:rsidRPr="00A37E6C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de neper</w:t>
                      </w:r>
                    </w:p>
                    <w:p w:rsidR="006A104C" w:rsidRPr="006A104C" w:rsidRDefault="006A104C" w:rsidP="006A104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É a base dos logaritmos neperianos e é habitualmente designado pela letra e em homenagem ao matemático Euler.</w:t>
                      </w:r>
                    </w:p>
                    <w:p w:rsidR="006A104C" w:rsidRPr="006A104C" w:rsidRDefault="006A104C" w:rsidP="006A104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rata-se de um número transcendente e pode ser definido</w:t>
                      </w:r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 vários modos, entre eles,</w:t>
                      </w:r>
                    </w:p>
                    <w:p w:rsidR="006A104C" w:rsidRPr="006A104C" w:rsidRDefault="006A104C" w:rsidP="006A104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                                 </w:t>
                      </w:r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object w:dxaOrig="1780" w:dyaOrig="740">
                          <v:shape id="_x0000_i1025" type="#_x0000_t75" style="width:88.3pt;height:36pt" o:ole="">
                            <v:imagedata r:id="rId19" o:title=""/>
                          </v:shape>
                          <o:OLEObject Type="Embed" ProgID="Equation.DSMT4" ShapeID="_x0000_i1025" DrawAspect="Content" ObjectID="_1517933489" r:id="rId20"/>
                        </w:object>
                      </w:r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</w:t>
                      </w:r>
                      <w:proofErr w:type="gramStart"/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   </w:t>
                      </w:r>
                      <w:proofErr w:type="gramEnd"/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object w:dxaOrig="960" w:dyaOrig="700">
                          <v:shape id="_x0000_i1026" type="#_x0000_t75" style="width:48.25pt;height:33.3pt" o:ole="">
                            <v:imagedata r:id="rId21" o:title=""/>
                          </v:shape>
                          <o:OLEObject Type="Embed" ProgID="Equation.DSMT4" ShapeID="_x0000_i1026" DrawAspect="Content" ObjectID="_1517933490" r:id="rId22"/>
                        </w:object>
                      </w:r>
                    </w:p>
                    <w:p w:rsidR="006A104C" w:rsidRPr="006A104C" w:rsidRDefault="006A104C" w:rsidP="006A104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 seu valor é e = 2.718281828459045235360287471352662497…</w:t>
                      </w:r>
                    </w:p>
                    <w:p w:rsidR="006A104C" w:rsidRPr="006A104C" w:rsidRDefault="006A104C" w:rsidP="006A104C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o dia 24 de Junho de 2015 </w:t>
                      </w:r>
                      <w:proofErr w:type="spellStart"/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tthew</w:t>
                      </w:r>
                      <w:proofErr w:type="spellEnd"/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ebert</w:t>
                      </w:r>
                      <w:proofErr w:type="spellEnd"/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nunciou ter calculado o valor de e </w:t>
                      </w:r>
                      <w:proofErr w:type="gramStart"/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m     1</w:t>
                      </w:r>
                      <w:proofErr w:type="gramEnd"/>
                      <w:r w:rsidRPr="006A104C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400 000 000 000 de algarismos no desenvolvimento decimal tendo o cálculo demorado 15 dias e a verificação 22.</w:t>
                      </w:r>
                    </w:p>
                    <w:p w:rsidR="00263EEF" w:rsidRPr="003A62FE" w:rsidRDefault="00263EEF" w:rsidP="00263EEF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096D82" w:rsidRPr="003A62FE" w:rsidRDefault="00096D82" w:rsidP="00096D82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A25F95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603CC6B" wp14:editId="1AC608C1">
                <wp:simplePos x="0" y="0"/>
                <wp:positionH relativeFrom="column">
                  <wp:posOffset>-855848</wp:posOffset>
                </wp:positionH>
                <wp:positionV relativeFrom="paragraph">
                  <wp:posOffset>90493</wp:posOffset>
                </wp:positionV>
                <wp:extent cx="7089775" cy="4917057"/>
                <wp:effectExtent l="0" t="0" r="15875" b="17145"/>
                <wp:wrapNone/>
                <wp:docPr id="5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491705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5F95" w:rsidRPr="000B6B29" w:rsidRDefault="00A25F95" w:rsidP="00A25F95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0B6B29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O prémio </w:t>
                            </w:r>
                            <w:proofErr w:type="spellStart"/>
                            <w:r w:rsidRPr="000B6B29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abel</w:t>
                            </w:r>
                            <w:proofErr w:type="spellEnd"/>
                          </w:p>
                          <w:p w:rsidR="00A25F95" w:rsidRPr="00A25F95" w:rsidRDefault="00A25F95" w:rsidP="00A25F9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ão existe prémio Nobel da matemática e é a medalha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Fields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que é considerada equivalente, não pelo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montante mas pelo significado. </w:t>
                            </w: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Porém, existe o prémio Abel para a matemática e com o valor de 6 milhões de coroas norueguesas, cerca de 750 000 euros.</w:t>
                            </w:r>
                          </w:p>
                          <w:p w:rsidR="00A25F95" w:rsidRPr="00A25F95" w:rsidRDefault="00A25F95" w:rsidP="00A25F9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ste prémio estava para ser instituído em 1867 quando se soube que Nobel não criara o prémio da matemática mas acabou esquecido e só em 2002 voltou a ser pensado sendo atribuído pela primeira vez a Jean Pierre Serre em 2003.</w:t>
                            </w:r>
                          </w:p>
                          <w:p w:rsidR="00A25F95" w:rsidRPr="00A25F95" w:rsidRDefault="00A25F95" w:rsidP="00A25F9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este ano de 2015 os galardoados foram John F.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ash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Jr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e Louis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irenberg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Às doze horas do dia 15 de março de 2016 o presidente da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orwegian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cademy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f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Science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nd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Letters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anunciará o nome dos galardoados nesse ano. O prémio será entregue no dia 24 de Maio.</w:t>
                            </w:r>
                          </w:p>
                          <w:p w:rsidR="00A25F95" w:rsidRDefault="00A25F95" w:rsidP="00A25F9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A página oficial deste prémio está </w:t>
                            </w:r>
                            <w:proofErr w:type="gram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m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        </w:t>
                            </w:r>
                            <w:proofErr w:type="gram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://www.abelprize.no/" </w:instrText>
                            </w: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ttp://www.abelprize.no/</w:t>
                            </w: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</w:p>
                          <w:p w:rsidR="00A25F95" w:rsidRPr="00A25F95" w:rsidRDefault="00A25F95" w:rsidP="00A25F9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prémio foi instituído em homenagem ao matemático norueguês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iels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Henrik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bel</w:t>
                            </w:r>
                            <w:r w:rsidRPr="00A25F95">
                              <w:rPr>
                                <w:rFonts w:ascii="Arial" w:hAnsi="Arial"/>
                                <w:color w:val="0000FF"/>
                              </w:rPr>
                              <w:t> (</w:t>
                            </w:r>
                            <w:proofErr w:type="gram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instrText xml:space="preserve"> HYPERLINK "https://pt.wikipedia.org/wiki/1802" \o "1802" </w:instrText>
                            </w: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Pr="00A25F95">
                              <w:rPr>
                                <w:rFonts w:ascii="Arial" w:hAnsi="Arial"/>
                              </w:rPr>
                              <w:t>1802</w:t>
                            </w: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fldChar w:fldCharType="end"/>
                            </w:r>
                            <w:r w:rsidRPr="00A25F95">
                              <w:rPr>
                                <w:rFonts w:ascii="Arial" w:hAnsi="Arial"/>
                                <w:color w:val="0000FF"/>
                              </w:rPr>
                              <w:t> - 1829</w:t>
                            </w: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). Morreu muito novo de tuberculose adquirida, segundo os seus biógrafos, devido à sua má alimentação por viver em extrema pobreza, não conseguindo meios próprios de subsistência mesmo com o apoio de uma grupo de professores da universidade de Oslo que o sustentavam por ver nele um brilhante matemático.</w:t>
                            </w:r>
                          </w:p>
                          <w:p w:rsidR="00A25F95" w:rsidRPr="00A25F95" w:rsidRDefault="00A25F95" w:rsidP="00A25F95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seu trabalho mais brilhante foi o que é hoje conhecido por teoria da resolubilidade algébrica onde provou não ser possível resolver analiticamente equações algébricas completas de grau superior a quatro. O matemático francês Evaristo </w:t>
                            </w:r>
                            <w:proofErr w:type="spellStart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Galois</w:t>
                            </w:r>
                            <w:proofErr w:type="spellEnd"/>
                            <w:r w:rsidRPr="00A25F95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também ele com uma breve vida de vinte anos, partilha méritos sobre esta teoria que reescreveu na véspera da sua morte num duelo.</w:t>
                            </w: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-67.4pt;margin-top:7.15pt;width:558.25pt;height:387.1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" strokecolor="#0070c0">
                <v:textbox>
                  <w:txbxContent>
                    <w:p w:rsidR="00A25F95" w:rsidRPr="000B6B29" w:rsidRDefault="00A25F95" w:rsidP="00A25F95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0B6B29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O prémio </w:t>
                      </w:r>
                      <w:proofErr w:type="spellStart"/>
                      <w:r w:rsidRPr="000B6B29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abel</w:t>
                      </w:r>
                      <w:proofErr w:type="spellEnd"/>
                    </w:p>
                    <w:p w:rsidR="00A25F95" w:rsidRPr="00A25F95" w:rsidRDefault="00A25F95" w:rsidP="00A25F9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ão existe prémio Nobel da matemática e é a medalha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Fields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que é considerada equivalente, não pelo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montante mas pelo significado. </w:t>
                      </w: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Porém, existe o prémio Abel para a matemática e com o valor de 6 milhões de coroas norueguesas, cerca de 750 000 euros.</w:t>
                      </w:r>
                    </w:p>
                    <w:p w:rsidR="00A25F95" w:rsidRPr="00A25F95" w:rsidRDefault="00A25F95" w:rsidP="00A25F9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ste prémio estava para ser instituído em 1867 quando se soube que Nobel não criara o prémio da matemática mas acabou esquecido e só em 2002 voltou a ser pensado sendo atribuído pela primeira vez a Jean Pierre Serre em 2003.</w:t>
                      </w:r>
                    </w:p>
                    <w:p w:rsidR="00A25F95" w:rsidRPr="00A25F95" w:rsidRDefault="00A25F95" w:rsidP="00A25F9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este ano de 2015 os galardoados foram John F.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ash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Jr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 e Louis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irenberg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 Às doze horas do dia 15 de março de 2016 o presidente da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orwegian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cademy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f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Science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nd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Letters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anunciará o nome dos galardoados nesse ano. O prémio será entregue no dia 24 de Maio.</w:t>
                      </w:r>
                    </w:p>
                    <w:p w:rsidR="00A25F95" w:rsidRDefault="00A25F95" w:rsidP="00A25F9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A página oficial deste prémio está </w:t>
                      </w:r>
                      <w:proofErr w:type="gram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m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        </w:t>
                      </w:r>
                      <w:proofErr w:type="gram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instrText xml:space="preserve"> HYPERLINK "http://www.abelprize.no/" </w:instrText>
                      </w: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ttp://www.abelprize.no/</w:t>
                      </w: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</w:p>
                    <w:p w:rsidR="00A25F95" w:rsidRPr="00A25F95" w:rsidRDefault="00A25F95" w:rsidP="00A25F9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prémio foi instituído em homenagem ao matemático norueguês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iels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Henrik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bel</w:t>
                      </w:r>
                      <w:r w:rsidRPr="00A25F95">
                        <w:rPr>
                          <w:rFonts w:ascii="Arial" w:hAnsi="Arial"/>
                          <w:color w:val="0000FF"/>
                        </w:rPr>
                        <w:t> (</w:t>
                      </w:r>
                      <w:proofErr w:type="gram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begin"/>
                      </w: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instrText xml:space="preserve"> HYPERLINK "https://pt.wikipedia.org/wiki/1802" \o "1802" </w:instrText>
                      </w: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separate"/>
                      </w:r>
                      <w:r w:rsidRPr="00A25F95">
                        <w:rPr>
                          <w:rFonts w:ascii="Arial" w:hAnsi="Arial"/>
                        </w:rPr>
                        <w:t>1802</w:t>
                      </w: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fldChar w:fldCharType="end"/>
                      </w:r>
                      <w:r w:rsidRPr="00A25F95">
                        <w:rPr>
                          <w:rFonts w:ascii="Arial" w:hAnsi="Arial"/>
                          <w:color w:val="0000FF"/>
                        </w:rPr>
                        <w:t> - 1829</w:t>
                      </w: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). Morreu muito novo de tuberculose adquirida, segundo os seus biógrafos, devido à sua má alimentação por viver em extrema pobreza, não conseguindo meios próprios de subsistência mesmo com o apoio de uma grupo de professores da universidade de Oslo que o sustentavam por ver nele um brilhante matemático.</w:t>
                      </w:r>
                    </w:p>
                    <w:p w:rsidR="00A25F95" w:rsidRPr="00A25F95" w:rsidRDefault="00A25F95" w:rsidP="00A25F95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seu trabalho mais brilhante foi o que é hoje conhecido por teoria da resolubilidade algébrica onde provou não ser possível resolver analiticamente equações algébricas completas de grau superior a quatro. O matemático francês Evaristo </w:t>
                      </w:r>
                      <w:proofErr w:type="spellStart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Galois</w:t>
                      </w:r>
                      <w:proofErr w:type="spellEnd"/>
                      <w:r w:rsidRPr="00A25F95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também ele com uma breve vida de vinte anos, partilha méritos sobre esta teoria que reescreveu na véspera da sua morte num duelo.</w:t>
                      </w: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A25F95" w:rsidP="00A25F95">
      <w:pPr>
        <w:jc w:val="both"/>
      </w:pP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editId="36B11C9B">
                <wp:simplePos x="0" y="0"/>
                <wp:positionH relativeFrom="column">
                  <wp:posOffset>-855848</wp:posOffset>
                </wp:positionH>
                <wp:positionV relativeFrom="paragraph">
                  <wp:posOffset>19170</wp:posOffset>
                </wp:positionV>
                <wp:extent cx="7089775" cy="2009955"/>
                <wp:effectExtent l="0" t="0" r="15875" b="28575"/>
                <wp:wrapNone/>
                <wp:docPr id="27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20099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5F95" w:rsidRPr="00205D5E" w:rsidRDefault="00205D5E" w:rsidP="00205D5E">
                            <w:pPr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205D5E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ILUSÃO</w:t>
                            </w:r>
                          </w:p>
                          <w:p w:rsidR="00205D5E" w:rsidRPr="00205D5E" w:rsidRDefault="00205D5E">
                            <w:pP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205D5E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nde está o quadradinho que falta na primeira figura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-67.4pt;margin-top:1.5pt;width:558.25pt;height:158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" strokecolor="#0070c0">
                <v:textbox>
                  <w:txbxContent>
                    <w:p w:rsidR="00A25F95" w:rsidRPr="00205D5E" w:rsidRDefault="00205D5E" w:rsidP="00205D5E">
                      <w:pPr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205D5E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ILUSÃO</w:t>
                      </w:r>
                    </w:p>
                    <w:p w:rsidR="00205D5E" w:rsidRPr="00205D5E" w:rsidRDefault="00205D5E">
                      <w:pP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205D5E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nde está o quadradinho que falta na primeira figura?</w:t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205D5E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46A4B0C" wp14:editId="0CCDF77C">
                <wp:simplePos x="0" y="0"/>
                <wp:positionH relativeFrom="column">
                  <wp:posOffset>-165532</wp:posOffset>
                </wp:positionH>
                <wp:positionV relativeFrom="paragraph">
                  <wp:posOffset>89007</wp:posOffset>
                </wp:positionV>
                <wp:extent cx="2355012" cy="1224712"/>
                <wp:effectExtent l="0" t="0" r="7620" b="0"/>
                <wp:wrapNone/>
                <wp:docPr id="28" name="Caixa de texto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5012" cy="122471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5D5E" w:rsidRDefault="00205D5E">
                            <w:r>
                              <w:rPr>
                                <w:rFonts w:ascii="Verdana" w:hAnsi="Verdana"/>
                                <w:noProof/>
                                <w:color w:val="000000"/>
                                <w:sz w:val="18"/>
                                <w:szCs w:val="18"/>
                                <w:lang w:eastAsia="pt-PT"/>
                              </w:rPr>
                              <w:drawing>
                                <wp:inline distT="0" distB="0" distL="0" distR="0" wp14:anchorId="1D5A8A1A" wp14:editId="3570BA3F">
                                  <wp:extent cx="2102400" cy="1022400"/>
                                  <wp:effectExtent l="0" t="0" r="0" b="6350"/>
                                  <wp:docPr id="30" name="Imagem 30" descr="TriangleParadox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0" descr="TriangleParadox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3006" t="1677" r="3552" b="51398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02400" cy="10224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28" o:spid="_x0000_s1038" type="#_x0000_t202" style="position:absolute;margin-left:-13.05pt;margin-top:7pt;width:185.45pt;height:96.4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" fillcolor="white [3201]" stroked="f" strokeweight=".5pt">
                <v:textbox>
                  <w:txbxContent>
                    <w:p w:rsidR="00205D5E" w:rsidRDefault="00205D5E">
                      <w:r>
                        <w:rPr>
                          <w:rFonts w:ascii="Verdana" w:hAnsi="Verdana"/>
                          <w:noProof/>
                          <w:color w:val="000000"/>
                          <w:sz w:val="18"/>
                          <w:szCs w:val="18"/>
                          <w:lang w:eastAsia="pt-PT"/>
                        </w:rPr>
                        <w:drawing>
                          <wp:inline distT="0" distB="0" distL="0" distR="0" wp14:anchorId="1D5A8A1A" wp14:editId="3570BA3F">
                            <wp:extent cx="2102400" cy="1022400"/>
                            <wp:effectExtent l="0" t="0" r="0" b="6350"/>
                            <wp:docPr id="30" name="Imagem 30" descr="TriangleParadox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0" descr="TriangleParadox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3006" t="1677" r="3552" b="51398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02400" cy="10224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6F1D328" wp14:editId="763E7062">
                <wp:simplePos x="0" y="0"/>
                <wp:positionH relativeFrom="column">
                  <wp:posOffset>2724114</wp:posOffset>
                </wp:positionH>
                <wp:positionV relativeFrom="paragraph">
                  <wp:posOffset>71478</wp:posOffset>
                </wp:positionV>
                <wp:extent cx="2700068" cy="1224951"/>
                <wp:effectExtent l="0" t="0" r="5080" b="0"/>
                <wp:wrapNone/>
                <wp:docPr id="29" name="Caixa de texto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00068" cy="122495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05D5E" w:rsidRDefault="00205D5E">
                            <w:r>
                              <w:rPr>
                                <w:rFonts w:ascii="Verdana" w:hAnsi="Verdana"/>
                                <w:noProof/>
                                <w:color w:val="000000"/>
                                <w:sz w:val="18"/>
                                <w:szCs w:val="18"/>
                                <w:lang w:eastAsia="pt-PT"/>
                              </w:rPr>
                              <w:drawing>
                                <wp:inline distT="0" distB="0" distL="0" distR="0" wp14:anchorId="788195BA" wp14:editId="1E59FB15">
                                  <wp:extent cx="2235600" cy="1026000"/>
                                  <wp:effectExtent l="0" t="0" r="0" b="3175"/>
                                  <wp:docPr id="31" name="Imagem 31" descr="TriangleParadox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2" descr="TriangleParadox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3006" t="51956" r="3552" b="2234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235600" cy="1026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29" o:spid="_x0000_s1039" type="#_x0000_t202" style="position:absolute;margin-left:214.5pt;margin-top:5.65pt;width:212.6pt;height:96.4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" fillcolor="white [3201]" stroked="f" strokeweight=".5pt">
                <v:textbox>
                  <w:txbxContent>
                    <w:p w:rsidR="00205D5E" w:rsidRDefault="00205D5E">
                      <w:r>
                        <w:rPr>
                          <w:rFonts w:ascii="Verdana" w:hAnsi="Verdana"/>
                          <w:noProof/>
                          <w:color w:val="000000"/>
                          <w:sz w:val="18"/>
                          <w:szCs w:val="18"/>
                          <w:lang w:eastAsia="pt-PT"/>
                        </w:rPr>
                        <w:drawing>
                          <wp:inline distT="0" distB="0" distL="0" distR="0" wp14:anchorId="788195BA" wp14:editId="1E59FB15">
                            <wp:extent cx="2235600" cy="1026000"/>
                            <wp:effectExtent l="0" t="0" r="0" b="3175"/>
                            <wp:docPr id="31" name="Imagem 31" descr="TriangleParadox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2" descr="TriangleParadox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3006" t="51956" r="3552" b="2234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235600" cy="1026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BB69A2">
      <w:r>
        <w:rPr>
          <w:noProof/>
          <w:lang w:eastAsia="pt-PT"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2E43EDEA" wp14:editId="7F0AE69F">
                <wp:simplePos x="0" y="0"/>
                <wp:positionH relativeFrom="column">
                  <wp:posOffset>-795655</wp:posOffset>
                </wp:positionH>
                <wp:positionV relativeFrom="paragraph">
                  <wp:posOffset>-701675</wp:posOffset>
                </wp:positionV>
                <wp:extent cx="7089775" cy="3277870"/>
                <wp:effectExtent l="0" t="0" r="15875" b="17780"/>
                <wp:wrapNone/>
                <wp:docPr id="11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32778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60E91" w:rsidRPr="001779C8" w:rsidRDefault="00FD6F6E" w:rsidP="00E60E91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  <w:r w:rsidR="00E60E91" w:rsidRPr="00E60E91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gramStart"/>
                            <w:r w:rsidR="00E60E91" w:rsidRPr="001779C8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relógios</w:t>
                            </w:r>
                            <w:proofErr w:type="gramEnd"/>
                            <w:r w:rsidR="00E60E91" w:rsidRPr="001779C8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matemáticos</w:t>
                            </w:r>
                          </w:p>
                          <w:p w:rsidR="00FD6F6E" w:rsidRPr="00FD6F6E" w:rsidRDefault="00FD6F6E" w:rsidP="00FD6F6E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263EEF" w:rsidRDefault="00263EEF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  <w:p w:rsidR="00E60E91" w:rsidRDefault="00E60E91" w:rsidP="00263EE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-62.65pt;margin-top:-55.25pt;width:558.25pt;height:258.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" strokecolor="#93cddd">
                <v:textbox>
                  <w:txbxContent>
                    <w:p w:rsidR="00E60E91" w:rsidRPr="001779C8" w:rsidRDefault="00FD6F6E" w:rsidP="00E60E91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  <w:r w:rsidR="00E60E91" w:rsidRPr="00E60E91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</w:t>
                      </w:r>
                      <w:proofErr w:type="gramStart"/>
                      <w:r w:rsidR="00E60E91" w:rsidRPr="001779C8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relógios</w:t>
                      </w:r>
                      <w:proofErr w:type="gramEnd"/>
                      <w:r w:rsidR="00E60E91" w:rsidRPr="001779C8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matemáticos</w:t>
                      </w:r>
                    </w:p>
                    <w:p w:rsidR="00FD6F6E" w:rsidRPr="00FD6F6E" w:rsidRDefault="00FD6F6E" w:rsidP="00FD6F6E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</w:p>
                    <w:p w:rsidR="00263EEF" w:rsidRDefault="00263EEF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  <w:p w:rsidR="00E60E91" w:rsidRDefault="00E60E91" w:rsidP="00263EEF"/>
                  </w:txbxContent>
                </v:textbox>
              </v:shape>
            </w:pict>
          </mc:Fallback>
        </mc:AlternateContent>
      </w:r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26D8E1F" wp14:editId="6FF2267B">
                <wp:simplePos x="0" y="0"/>
                <wp:positionH relativeFrom="column">
                  <wp:posOffset>2335925</wp:posOffset>
                </wp:positionH>
                <wp:positionV relativeFrom="paragraph">
                  <wp:posOffset>178507</wp:posOffset>
                </wp:positionV>
                <wp:extent cx="3743865" cy="1181819"/>
                <wp:effectExtent l="0" t="0" r="9525" b="0"/>
                <wp:wrapNone/>
                <wp:docPr id="13" name="Caixa de texto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43865" cy="118181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0E91" w:rsidRDefault="00E60E91" w:rsidP="00E60E91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60E9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Se pesquisarmos na internet encontramos </w:t>
                            </w:r>
                            <w:proofErr w:type="gramStart"/>
                            <w:r w:rsidRPr="00E60E9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uitos</w:t>
                            </w:r>
                            <w:proofErr w:type="gramEnd"/>
                            <w:r w:rsidRPr="00E60E9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relógios matemáticos </w:t>
                            </w:r>
                            <w:proofErr w:type="gramStart"/>
                            <w:r w:rsidRPr="00E60E9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alguns</w:t>
                            </w:r>
                            <w:proofErr w:type="gramEnd"/>
                            <w:r w:rsidRPr="00E60E91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deles muito bem concebidos. Publicamos este porque tem um erro.</w:t>
                            </w:r>
                          </w:p>
                          <w:p w:rsidR="00BB69A2" w:rsidRPr="00E60E91" w:rsidRDefault="00BB69A2" w:rsidP="00E60E91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Consegue descobri-lo?</w:t>
                            </w:r>
                          </w:p>
                          <w:p w:rsidR="00E60E91" w:rsidRDefault="00E60E91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3" o:spid="_x0000_s1042" type="#_x0000_t202" style="position:absolute;margin-left:183.95pt;margin-top:14.05pt;width:294.8pt;height:93.0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" fillcolor="white [3201]" stroked="f" strokeweight=".5pt">
                <v:textbox>
                  <w:txbxContent>
                    <w:p w:rsidR="00E60E91" w:rsidRDefault="00E60E91" w:rsidP="00E60E91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60E9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Se pesquisarmos na internet encontramos </w:t>
                      </w:r>
                      <w:proofErr w:type="gramStart"/>
                      <w:r w:rsidRPr="00E60E9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uitos</w:t>
                      </w:r>
                      <w:proofErr w:type="gramEnd"/>
                      <w:r w:rsidRPr="00E60E9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relógios matemáticos </w:t>
                      </w:r>
                      <w:proofErr w:type="gramStart"/>
                      <w:r w:rsidRPr="00E60E9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alguns</w:t>
                      </w:r>
                      <w:proofErr w:type="gramEnd"/>
                      <w:r w:rsidRPr="00E60E91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deles muito bem concebidos. Publicamos este porque tem um erro.</w:t>
                      </w:r>
                    </w:p>
                    <w:p w:rsidR="00BB69A2" w:rsidRPr="00E60E91" w:rsidRDefault="00BB69A2" w:rsidP="00E60E91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Consegue descobri-lo?</w:t>
                      </w:r>
                    </w:p>
                    <w:p w:rsidR="00E60E91" w:rsidRDefault="00E60E91"/>
                  </w:txbxContent>
                </v:textbox>
              </v:shape>
            </w:pict>
          </mc:Fallback>
        </mc:AlternateContent>
      </w:r>
      <w:r w:rsidR="00E60E91"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7BB3A30" wp14:editId="24B426DF">
                <wp:simplePos x="0" y="0"/>
                <wp:positionH relativeFrom="column">
                  <wp:posOffset>-640415</wp:posOffset>
                </wp:positionH>
                <wp:positionV relativeFrom="paragraph">
                  <wp:posOffset>-253042</wp:posOffset>
                </wp:positionV>
                <wp:extent cx="2647950" cy="2587625"/>
                <wp:effectExtent l="0" t="0" r="0" b="3175"/>
                <wp:wrapNone/>
                <wp:docPr id="10" name="Caixa de texto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47950" cy="2587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60E91" w:rsidRDefault="00E60E91"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 wp14:anchorId="0BC80BB0" wp14:editId="147525D3">
                                  <wp:extent cx="2458720" cy="2484120"/>
                                  <wp:effectExtent l="0" t="0" r="0" b="0"/>
                                  <wp:docPr id="12" name="Imagem 12" descr="http://perolas.com/wp-content/uploads/2012/01/relogio-de-um-matematico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3" descr="http://perolas.com/wp-content/uploads/2012/01/relogio-de-um-matematico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58720" cy="24841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0" o:spid="_x0000_s1043" type="#_x0000_t202" style="position:absolute;margin-left:-50.45pt;margin-top:-19.9pt;width:208.5pt;height:203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" fillcolor="white [3201]" stroked="f" strokeweight=".5pt">
                <v:textbox>
                  <w:txbxContent>
                    <w:p w:rsidR="00E60E91" w:rsidRDefault="00E60E91"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 wp14:anchorId="0BC80BB0" wp14:editId="147525D3">
                            <wp:extent cx="2458720" cy="2484120"/>
                            <wp:effectExtent l="0" t="0" r="0" b="0"/>
                            <wp:docPr id="12" name="Imagem 12" descr="http://perolas.com/wp-content/uploads/2012/01/relogio-de-um-matematico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3" descr="http://perolas.com/wp-content/uploads/2012/01/relogio-de-um-matematico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58720" cy="24841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A51F24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EB2B579" wp14:editId="68E8C2F0">
                <wp:simplePos x="0" y="0"/>
                <wp:positionH relativeFrom="column">
                  <wp:posOffset>-795463</wp:posOffset>
                </wp:positionH>
                <wp:positionV relativeFrom="paragraph">
                  <wp:posOffset>129588</wp:posOffset>
                </wp:positionV>
                <wp:extent cx="7089775" cy="2424023"/>
                <wp:effectExtent l="0" t="0" r="15875" b="14605"/>
                <wp:wrapNone/>
                <wp:docPr id="14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242402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15BD7" w:rsidRPr="00971C82" w:rsidRDefault="00015BD7" w:rsidP="00015BD7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proofErr w:type="gramStart"/>
                            <w:r w:rsidRPr="00971C82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números</w:t>
                            </w:r>
                            <w:proofErr w:type="gramEnd"/>
                            <w:r w:rsidRPr="00971C82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 xml:space="preserve"> triangulares</w:t>
                            </w:r>
                          </w:p>
                          <w:p w:rsidR="00015BD7" w:rsidRPr="00015BD7" w:rsidRDefault="00A51F24" w:rsidP="00015BD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>
                              <w:t xml:space="preserve"> </w:t>
                            </w:r>
                            <w:r w:rsidR="00015BD7"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Os números triangulares foram apresentados em 1788 por Gauss quando tinha 10 anos. São números que se podem representar na forma de triângulo equilátero.</w:t>
                            </w:r>
                          </w:p>
                          <w:p w:rsidR="00015BD7" w:rsidRPr="00015BD7" w:rsidRDefault="00015BD7" w:rsidP="00015BD7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s primeiros são </w:t>
                            </w:r>
                            <w:hyperlink r:id="rId27" w:tooltip="Um" w:history="1">
                              <w:r w:rsidRPr="00015BD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1</w:t>
                              </w:r>
                            </w:hyperlink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28" w:tooltip="Três" w:history="1">
                              <w:r w:rsidRPr="00015BD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3</w:t>
                              </w:r>
                            </w:hyperlink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29" w:tooltip="Seis" w:history="1">
                              <w:r w:rsidRPr="00015BD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6</w:t>
                              </w:r>
                            </w:hyperlink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30" w:tooltip="Dez" w:history="1">
                              <w:r w:rsidRPr="00015BD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10</w:t>
                              </w:r>
                            </w:hyperlink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31" w:tooltip="Quinze" w:history="1">
                              <w:r w:rsidRPr="00015BD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15</w:t>
                              </w:r>
                            </w:hyperlink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32" w:tooltip="Vinte e um" w:history="1">
                              <w:r w:rsidRPr="00015BD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21</w:t>
                              </w:r>
                            </w:hyperlink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33" w:tooltip="Vinte e oito" w:history="1">
                              <w:r w:rsidRPr="00015BD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28</w:t>
                              </w:r>
                            </w:hyperlink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34" w:tooltip="Trinta e seis" w:history="1">
                              <w:r w:rsidRPr="00015BD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36</w:t>
                              </w:r>
                            </w:hyperlink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35" w:tooltip="Quarenta e cinco" w:history="1">
                              <w:r w:rsidRPr="00015BD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45</w:t>
                              </w:r>
                            </w:hyperlink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 </w:t>
                            </w:r>
                            <w:hyperlink r:id="rId36" w:tooltip="Cinquenta e cinco" w:history="1">
                              <w:r w:rsidRPr="00015BD7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55</w:t>
                              </w:r>
                            </w:hyperlink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 p</w:t>
                            </w:r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dem ser calculados pela fórmula </w:t>
                            </w:r>
                            <w:proofErr w:type="gramStart"/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n(n+1</w:t>
                            </w:r>
                            <w:proofErr w:type="gramEnd"/>
                            <w:r w:rsidRPr="00015BD7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)/2</w:t>
                            </w:r>
                            <w:r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A51F24" w:rsidRDefault="00A51F24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margin-left:-62.65pt;margin-top:10.2pt;width:558.25pt;height:190.8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" strokecolor="#0070c0">
                <v:textbox>
                  <w:txbxContent>
                    <w:p w:rsidR="00015BD7" w:rsidRPr="00971C82" w:rsidRDefault="00015BD7" w:rsidP="00015BD7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proofErr w:type="gramStart"/>
                      <w:r w:rsidRPr="00971C82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números</w:t>
                      </w:r>
                      <w:proofErr w:type="gramEnd"/>
                      <w:r w:rsidRPr="00971C82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 xml:space="preserve"> triangulares</w:t>
                      </w:r>
                    </w:p>
                    <w:p w:rsidR="00015BD7" w:rsidRPr="00015BD7" w:rsidRDefault="00A51F24" w:rsidP="00015BD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>
                        <w:t xml:space="preserve"> </w:t>
                      </w:r>
                      <w:r w:rsidR="00015BD7"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Os números triangulares foram apresentados em 1788 por Gauss quando tinha 10 anos. São números que se podem representar na forma de triângulo equilátero.</w:t>
                      </w:r>
                    </w:p>
                    <w:p w:rsidR="00015BD7" w:rsidRPr="00015BD7" w:rsidRDefault="00015BD7" w:rsidP="00015BD7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s primeiros são </w:t>
                      </w:r>
                      <w:hyperlink r:id="rId37" w:tooltip="Um" w:history="1">
                        <w:r w:rsidRPr="00015BD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1</w:t>
                        </w:r>
                      </w:hyperlink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 </w:t>
                      </w:r>
                      <w:hyperlink r:id="rId38" w:tooltip="Três" w:history="1">
                        <w:r w:rsidRPr="00015BD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3</w:t>
                        </w:r>
                      </w:hyperlink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 </w:t>
                      </w:r>
                      <w:hyperlink r:id="rId39" w:tooltip="Seis" w:history="1">
                        <w:r w:rsidRPr="00015BD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6</w:t>
                        </w:r>
                      </w:hyperlink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 </w:t>
                      </w:r>
                      <w:hyperlink r:id="rId40" w:tooltip="Dez" w:history="1">
                        <w:r w:rsidRPr="00015BD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10</w:t>
                        </w:r>
                      </w:hyperlink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 </w:t>
                      </w:r>
                      <w:hyperlink r:id="rId41" w:tooltip="Quinze" w:history="1">
                        <w:r w:rsidRPr="00015BD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15</w:t>
                        </w:r>
                      </w:hyperlink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 </w:t>
                      </w:r>
                      <w:hyperlink r:id="rId42" w:tooltip="Vinte e um" w:history="1">
                        <w:r w:rsidRPr="00015BD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21</w:t>
                        </w:r>
                      </w:hyperlink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 </w:t>
                      </w:r>
                      <w:hyperlink r:id="rId43" w:tooltip="Vinte e oito" w:history="1">
                        <w:r w:rsidRPr="00015BD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28</w:t>
                        </w:r>
                      </w:hyperlink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 </w:t>
                      </w:r>
                      <w:hyperlink r:id="rId44" w:tooltip="Trinta e seis" w:history="1">
                        <w:r w:rsidRPr="00015BD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36</w:t>
                        </w:r>
                      </w:hyperlink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 </w:t>
                      </w:r>
                      <w:hyperlink r:id="rId45" w:tooltip="Quarenta e cinco" w:history="1">
                        <w:r w:rsidRPr="00015BD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45</w:t>
                        </w:r>
                      </w:hyperlink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 </w:t>
                      </w:r>
                      <w:hyperlink r:id="rId46" w:tooltip="Cinquenta e cinco" w:history="1">
                        <w:r w:rsidRPr="00015BD7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55</w:t>
                        </w:r>
                      </w:hyperlink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 p</w:t>
                      </w:r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dem ser calculados pela fórmula </w:t>
                      </w:r>
                      <w:proofErr w:type="gramStart"/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n(n+1</w:t>
                      </w:r>
                      <w:proofErr w:type="gramEnd"/>
                      <w:r w:rsidRPr="00015BD7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)/2</w:t>
                      </w:r>
                      <w:r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A51F24" w:rsidRDefault="00A51F24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015BD7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877618</wp:posOffset>
                </wp:positionH>
                <wp:positionV relativeFrom="paragraph">
                  <wp:posOffset>217493</wp:posOffset>
                </wp:positionV>
                <wp:extent cx="3209027" cy="845389"/>
                <wp:effectExtent l="0" t="0" r="0" b="0"/>
                <wp:wrapNone/>
                <wp:docPr id="15" name="Caixa de texto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9027" cy="84538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15BD7" w:rsidRDefault="00015BD7">
                            <w:r>
                              <w:rPr>
                                <w:noProof/>
                                <w:lang w:eastAsia="pt-PT"/>
                              </w:rPr>
                              <w:drawing>
                                <wp:inline distT="0" distB="0" distL="0" distR="0">
                                  <wp:extent cx="2855595" cy="603885"/>
                                  <wp:effectExtent l="0" t="0" r="1905" b="5715"/>
                                  <wp:docPr id="16" name="Imagem 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m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55595" cy="6038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Caixa de texto 15" o:spid="_x0000_s1045" type="#_x0000_t202" style="position:absolute;margin-left:69.1pt;margin-top:17.15pt;width:252.7pt;height:66.5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" fillcolor="white [3201]" stroked="f" strokeweight=".5pt">
                <v:textbox>
                  <w:txbxContent>
                    <w:p w:rsidR="00015BD7" w:rsidRDefault="00015BD7">
                      <w:r>
                        <w:rPr>
                          <w:noProof/>
                          <w:lang w:eastAsia="pt-PT"/>
                        </w:rPr>
                        <w:drawing>
                          <wp:inline distT="0" distB="0" distL="0" distR="0">
                            <wp:extent cx="2855595" cy="603885"/>
                            <wp:effectExtent l="0" t="0" r="1905" b="5715"/>
                            <wp:docPr id="16" name="Imagem 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Imagem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55595" cy="6038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8C48FF">
      <w:r>
        <w:rPr>
          <w:noProof/>
          <w:lang w:eastAsia="pt-PT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FDEB726" wp14:editId="1E251D0D">
                <wp:simplePos x="0" y="0"/>
                <wp:positionH relativeFrom="column">
                  <wp:posOffset>-795487</wp:posOffset>
                </wp:positionH>
                <wp:positionV relativeFrom="paragraph">
                  <wp:posOffset>71755</wp:posOffset>
                </wp:positionV>
                <wp:extent cx="7089775" cy="4338955"/>
                <wp:effectExtent l="0" t="0" r="15875" b="23495"/>
                <wp:wrapNone/>
                <wp:docPr id="9" name="Caixa de Texto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089775" cy="43389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BACC6">
                              <a:lumMod val="60000"/>
                              <a:lumOff val="40000"/>
                            </a:srgb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B30A9" w:rsidRPr="007D5E49" w:rsidRDefault="00EB30A9" w:rsidP="00EB30A9">
                            <w:pPr>
                              <w:spacing w:line="360" w:lineRule="auto"/>
                              <w:jc w:val="center"/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</w:pPr>
                            <w:r w:rsidRPr="007D5E49">
                              <w:rPr>
                                <w:rFonts w:ascii="Comic Sans MS" w:hAnsi="Comic Sans MS"/>
                                <w:b/>
                                <w:smallCaps/>
                                <w:color w:val="FF0000"/>
                                <w:sz w:val="20"/>
                                <w:szCs w:val="20"/>
                              </w:rPr>
                              <w:t>Os neutrinos</w:t>
                            </w:r>
                          </w:p>
                          <w:p w:rsidR="00EB30A9" w:rsidRPr="00EB30A9" w:rsidRDefault="00EB30A9" w:rsidP="00EB30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Neste ano de 2015, o prémio Nobel da física foi atribuído a Arthur B. McDonald, da Universidade </w:t>
                            </w:r>
                            <w:proofErr w:type="spellStart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Queens</w:t>
                            </w:r>
                            <w:proofErr w:type="spellEnd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do Canadá, e </w:t>
                            </w:r>
                            <w:proofErr w:type="spellStart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Takaaki</w:t>
                            </w:r>
                            <w:proofErr w:type="spellEnd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Kajida</w:t>
                            </w:r>
                            <w:proofErr w:type="spellEnd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, da Universidade de Tóquio, pela descoberta de que os neutrinos mudam de classe e possuem massa. Pode parecer estranho porque há anos que se conheciam essas propriedades. Acontece que o prémio que lhes foi atribuído foi pelos seus trabalhos que se iniciaram há vinte anos.</w:t>
                            </w:r>
                          </w:p>
                          <w:p w:rsidR="00EB30A9" w:rsidRPr="00EB30A9" w:rsidRDefault="00EB30A9" w:rsidP="00EB30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Mas, o que são os neutrinos?</w:t>
                            </w:r>
                          </w:p>
                          <w:p w:rsidR="00EB30A9" w:rsidRPr="00EB30A9" w:rsidRDefault="00EB30A9" w:rsidP="00EB30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Quando um neutrão é retirado de um núcleo atómico, depois de poucos minutos ele desaparece dando origem a um protão e a um </w:t>
                            </w:r>
                            <w:proofErr w:type="spellStart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lectrão</w:t>
                            </w:r>
                            <w:proofErr w:type="spellEnd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. Os primeiros cientistas a estudar este facto notaram que parecia falhar o princípio da conservação da energia, a energia do protão e a do </w:t>
                            </w:r>
                            <w:proofErr w:type="spellStart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lectrão</w:t>
                            </w:r>
                            <w:proofErr w:type="spellEnd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somadas era inferior à do protão. Foi Wolfgang Ernst Pauli (prémio </w:t>
                            </w:r>
                            <w:hyperlink r:id="rId49" w:history="1">
                              <w:r w:rsidRPr="00EB30A9">
                                <w:rPr>
                                  <w:rFonts w:ascii="Arial" w:hAnsi="Arial" w:cs="Arial"/>
                                  <w:color w:val="0000FF"/>
                                  <w:sz w:val="20"/>
                                  <w:szCs w:val="20"/>
                                </w:rPr>
                                <w:t>Nobel da Física</w:t>
                              </w:r>
                            </w:hyperlink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 em </w:t>
                            </w:r>
                            <w:proofErr w:type="gramStart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1945) que</w:t>
                            </w:r>
                            <w:proofErr w:type="gramEnd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ensou que isso se devia à existência de uma outra partícula sem carga </w:t>
                            </w:r>
                            <w:proofErr w:type="spellStart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léctrica</w:t>
                            </w:r>
                            <w:proofErr w:type="spellEnd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</w:t>
                            </w:r>
                            <w:proofErr w:type="spellStart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indetectável</w:t>
                            </w:r>
                            <w:proofErr w:type="spellEnd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pela tecnologia da época. O físico italiano Enrico Fermi acreditou nessa hipótese e em 1932 deu à partícula o nome de neutrino que em italiano significa pequeno </w:t>
                            </w:r>
                            <w:proofErr w:type="spellStart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lectrão</w:t>
                            </w:r>
                            <w:proofErr w:type="spellEnd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.</w:t>
                            </w:r>
                          </w:p>
                          <w:p w:rsidR="00EB30A9" w:rsidRPr="00EB30A9" w:rsidRDefault="00EB30A9" w:rsidP="00EB30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Foi só em 1956 que os neutrinos foram </w:t>
                            </w:r>
                            <w:proofErr w:type="spellStart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etectados</w:t>
                            </w:r>
                            <w:proofErr w:type="spellEnd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experimentalmente, sendo confirmada a sua existência.</w:t>
                            </w:r>
                          </w:p>
                          <w:p w:rsidR="00EB30A9" w:rsidRPr="00EB30A9" w:rsidRDefault="00EB30A9" w:rsidP="00EB30A9">
                            <w:pPr>
                              <w:spacing w:line="360" w:lineRule="auto"/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</w:pPr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O estudo dos neutrinos tem-se revelado muito difícil porque interagem muito pouco com a matéria, não têm carga </w:t>
                            </w:r>
                            <w:proofErr w:type="spellStart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eléctrica</w:t>
                            </w:r>
                            <w:proofErr w:type="spellEnd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, deslocam-se a uma velocidade próxima da </w:t>
                            </w:r>
                            <w:proofErr w:type="spellStart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>da</w:t>
                            </w:r>
                            <w:proofErr w:type="spellEnd"/>
                            <w:r w:rsidRPr="00EB30A9">
                              <w:rPr>
                                <w:rFonts w:ascii="Arial" w:hAnsi="Arial" w:cs="Arial"/>
                                <w:color w:val="0000FF"/>
                                <w:sz w:val="20"/>
                                <w:szCs w:val="20"/>
                              </w:rPr>
                              <w:t xml:space="preserve"> luz e têm muito pouca massa. Não se conseguem capturar e calcula-se que para parar um neutrino seria necessária uma parede de chumbo com um ano-luz de espessura!</w:t>
                            </w:r>
                          </w:p>
                          <w:p w:rsidR="0004074B" w:rsidRDefault="0004074B" w:rsidP="0004074B">
                            <w:pPr>
                              <w:spacing w:line="360" w:lineRule="auto"/>
                              <w:rPr>
                                <w:rFonts w:ascii="Comic Sans MS" w:hAnsi="Comic Sans MS"/>
                                <w:b/>
                                <w:color w:val="0000FF"/>
                                <w:sz w:val="20"/>
                                <w:szCs w:val="20"/>
                              </w:rPr>
                            </w:pPr>
                          </w:p>
                          <w:p w:rsidR="00413C58" w:rsidRDefault="00413C58" w:rsidP="00413C58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margin-left:-62.65pt;margin-top:5.65pt;width:558.25pt;height:341.6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" strokecolor="#93cddd">
                <v:textbox>
                  <w:txbxContent>
                    <w:p w:rsidR="00EB30A9" w:rsidRPr="007D5E49" w:rsidRDefault="00EB30A9" w:rsidP="00EB30A9">
                      <w:pPr>
                        <w:spacing w:line="360" w:lineRule="auto"/>
                        <w:jc w:val="center"/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</w:pPr>
                      <w:r w:rsidRPr="007D5E49">
                        <w:rPr>
                          <w:rFonts w:ascii="Comic Sans MS" w:hAnsi="Comic Sans MS"/>
                          <w:b/>
                          <w:smallCaps/>
                          <w:color w:val="FF0000"/>
                          <w:sz w:val="20"/>
                          <w:szCs w:val="20"/>
                        </w:rPr>
                        <w:t>Os neutrinos</w:t>
                      </w:r>
                    </w:p>
                    <w:p w:rsidR="00EB30A9" w:rsidRPr="00EB30A9" w:rsidRDefault="00EB30A9" w:rsidP="00EB30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Neste ano de 2015, o prémio Nobel da física foi atribuído a Arthur B. McDonald, da Universidade </w:t>
                      </w:r>
                      <w:proofErr w:type="spellStart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Queens</w:t>
                      </w:r>
                      <w:proofErr w:type="spellEnd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do Canadá, e </w:t>
                      </w:r>
                      <w:proofErr w:type="spellStart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Takaaki</w:t>
                      </w:r>
                      <w:proofErr w:type="spellEnd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Kajida</w:t>
                      </w:r>
                      <w:proofErr w:type="spellEnd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, da Universidade de Tóquio, pela descoberta de que os neutrinos mudam de classe e possuem massa. Pode parecer estranho porque há anos que se conheciam essas propriedades. Acontece que o prémio que lhes foi atribuído foi pelos seus trabalhos que se iniciaram há vinte anos.</w:t>
                      </w:r>
                    </w:p>
                    <w:p w:rsidR="00EB30A9" w:rsidRPr="00EB30A9" w:rsidRDefault="00EB30A9" w:rsidP="00EB30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Mas, o que são os neutrinos?</w:t>
                      </w:r>
                    </w:p>
                    <w:p w:rsidR="00EB30A9" w:rsidRPr="00EB30A9" w:rsidRDefault="00EB30A9" w:rsidP="00EB30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Quando um neutrão é retirado de um núcleo atómico, depois de poucos minutos ele desaparece dando origem a um protão e a um </w:t>
                      </w:r>
                      <w:proofErr w:type="spellStart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lectrão</w:t>
                      </w:r>
                      <w:proofErr w:type="spellEnd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. Os primeiros cientistas a estudar este facto notaram que parecia falhar o princípio da conservação da energia, a energia do protão e a do </w:t>
                      </w:r>
                      <w:proofErr w:type="spellStart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lectrão</w:t>
                      </w:r>
                      <w:proofErr w:type="spellEnd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somadas era inferior à do protão. Foi Wolfgang Ernst Pauli (prémio</w:t>
                      </w:r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hyperlink r:id="rId50" w:history="1">
                        <w:r w:rsidRPr="00EB30A9">
                          <w:rPr>
                            <w:rFonts w:ascii="Arial" w:hAnsi="Arial" w:cs="Arial"/>
                            <w:color w:val="0000FF"/>
                            <w:sz w:val="20"/>
                            <w:szCs w:val="20"/>
                          </w:rPr>
                          <w:t>Nobel da Física</w:t>
                        </w:r>
                      </w:hyperlink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</w:t>
                      </w:r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em </w:t>
                      </w:r>
                      <w:proofErr w:type="gramStart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1945)</w:t>
                      </w:r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 que</w:t>
                      </w:r>
                      <w:proofErr w:type="gramEnd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ensou que isso se devia à</w:t>
                      </w:r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xistência de uma outra partícula sem carga </w:t>
                      </w:r>
                      <w:proofErr w:type="spellStart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léctrica</w:t>
                      </w:r>
                      <w:proofErr w:type="spellEnd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</w:t>
                      </w:r>
                      <w:proofErr w:type="spellStart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indetectável</w:t>
                      </w:r>
                      <w:proofErr w:type="spellEnd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pela tecnologia da época. O físico italiano Enrico Fermi acreditou nessa hipótese e em 1932 deu à partícula o nome de neutrino que em italiano significa pequeno </w:t>
                      </w:r>
                      <w:proofErr w:type="spellStart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lectrão</w:t>
                      </w:r>
                      <w:proofErr w:type="spellEnd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.</w:t>
                      </w:r>
                    </w:p>
                    <w:p w:rsidR="00EB30A9" w:rsidRPr="00EB30A9" w:rsidRDefault="00EB30A9" w:rsidP="00EB30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Foi só em 1956 que os neutrinos foram </w:t>
                      </w:r>
                      <w:proofErr w:type="spellStart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etectados</w:t>
                      </w:r>
                      <w:proofErr w:type="spellEnd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experimentalmente, sendo confirmada a sua existência.</w:t>
                      </w:r>
                    </w:p>
                    <w:p w:rsidR="00EB30A9" w:rsidRPr="00EB30A9" w:rsidRDefault="00EB30A9" w:rsidP="00EB30A9">
                      <w:pPr>
                        <w:spacing w:line="360" w:lineRule="auto"/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</w:pPr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O estudo dos neutrinos tem-se revelado muito difícil porque interagem muito pouco com a matéria, não têm carga </w:t>
                      </w:r>
                      <w:proofErr w:type="spellStart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eléctrica</w:t>
                      </w:r>
                      <w:proofErr w:type="spellEnd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, deslocam-se a uma velocidade próxima da </w:t>
                      </w:r>
                      <w:proofErr w:type="spellStart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>da</w:t>
                      </w:r>
                      <w:proofErr w:type="spellEnd"/>
                      <w:r w:rsidRPr="00EB30A9">
                        <w:rPr>
                          <w:rFonts w:ascii="Arial" w:hAnsi="Arial" w:cs="Arial"/>
                          <w:color w:val="0000FF"/>
                          <w:sz w:val="20"/>
                          <w:szCs w:val="20"/>
                        </w:rPr>
                        <w:t xml:space="preserve"> luz e têm muito pouca massa. Não se conseguem capturar e calcula-se que para parar um neutrino seria necessária uma parede de chumbo com um ano-luz de espessura!</w:t>
                      </w:r>
                    </w:p>
                    <w:p w:rsidR="0004074B" w:rsidRDefault="0004074B" w:rsidP="0004074B">
                      <w:pPr>
                        <w:spacing w:line="360" w:lineRule="auto"/>
                        <w:rPr>
                          <w:rFonts w:ascii="Comic Sans MS" w:hAnsi="Comic Sans MS"/>
                          <w:b/>
                          <w:color w:val="0000FF"/>
                          <w:sz w:val="20"/>
                          <w:szCs w:val="20"/>
                        </w:rPr>
                      </w:pPr>
                    </w:p>
                    <w:p w:rsidR="00413C58" w:rsidRDefault="00413C58" w:rsidP="00413C58"/>
                  </w:txbxContent>
                </v:textbox>
              </v:shape>
            </w:pict>
          </mc:Fallback>
        </mc:AlternateContent>
      </w:r>
    </w:p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p w:rsidR="00413C58" w:rsidRDefault="00413C58"/>
    <w:sectPr w:rsidR="00413C58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C58"/>
    <w:rsid w:val="00015BD7"/>
    <w:rsid w:val="0004074B"/>
    <w:rsid w:val="000647AE"/>
    <w:rsid w:val="00073A61"/>
    <w:rsid w:val="00096D82"/>
    <w:rsid w:val="00165FF4"/>
    <w:rsid w:val="001D1D24"/>
    <w:rsid w:val="001D782C"/>
    <w:rsid w:val="00205D5E"/>
    <w:rsid w:val="002631FC"/>
    <w:rsid w:val="00263EEF"/>
    <w:rsid w:val="0027526E"/>
    <w:rsid w:val="002837EC"/>
    <w:rsid w:val="002C7AE6"/>
    <w:rsid w:val="002E14C7"/>
    <w:rsid w:val="003272DE"/>
    <w:rsid w:val="003875F1"/>
    <w:rsid w:val="00390C71"/>
    <w:rsid w:val="003A62FE"/>
    <w:rsid w:val="00413C58"/>
    <w:rsid w:val="004B07F9"/>
    <w:rsid w:val="004D6E56"/>
    <w:rsid w:val="00512773"/>
    <w:rsid w:val="005224C8"/>
    <w:rsid w:val="0055219B"/>
    <w:rsid w:val="00552340"/>
    <w:rsid w:val="00552F05"/>
    <w:rsid w:val="005568E6"/>
    <w:rsid w:val="005B4EF4"/>
    <w:rsid w:val="005B62C0"/>
    <w:rsid w:val="005F3893"/>
    <w:rsid w:val="006065AB"/>
    <w:rsid w:val="00641D4F"/>
    <w:rsid w:val="00653502"/>
    <w:rsid w:val="006649CF"/>
    <w:rsid w:val="00690FF9"/>
    <w:rsid w:val="006A104C"/>
    <w:rsid w:val="006F3231"/>
    <w:rsid w:val="00853BAF"/>
    <w:rsid w:val="0087242E"/>
    <w:rsid w:val="008C27F4"/>
    <w:rsid w:val="008C48FF"/>
    <w:rsid w:val="008E5ED1"/>
    <w:rsid w:val="00902573"/>
    <w:rsid w:val="009775CA"/>
    <w:rsid w:val="00987C60"/>
    <w:rsid w:val="009911A8"/>
    <w:rsid w:val="009D6510"/>
    <w:rsid w:val="00A07002"/>
    <w:rsid w:val="00A25F95"/>
    <w:rsid w:val="00A366D3"/>
    <w:rsid w:val="00A51F24"/>
    <w:rsid w:val="00A8500B"/>
    <w:rsid w:val="00A921EF"/>
    <w:rsid w:val="00BB69A2"/>
    <w:rsid w:val="00BD69BC"/>
    <w:rsid w:val="00C52AE7"/>
    <w:rsid w:val="00C579C8"/>
    <w:rsid w:val="00C84F84"/>
    <w:rsid w:val="00CB1C9A"/>
    <w:rsid w:val="00CD2D21"/>
    <w:rsid w:val="00CF279D"/>
    <w:rsid w:val="00D93FBB"/>
    <w:rsid w:val="00DB7451"/>
    <w:rsid w:val="00E60E91"/>
    <w:rsid w:val="00E661C4"/>
    <w:rsid w:val="00E6733B"/>
    <w:rsid w:val="00EB30A9"/>
    <w:rsid w:val="00EB49D9"/>
    <w:rsid w:val="00EB679F"/>
    <w:rsid w:val="00ED2ADC"/>
    <w:rsid w:val="00F14867"/>
    <w:rsid w:val="00F24419"/>
    <w:rsid w:val="00F42F30"/>
    <w:rsid w:val="00F60D68"/>
    <w:rsid w:val="00FD6F6E"/>
    <w:rsid w:val="00FE70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rsid w:val="004D6E56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2E14C7"/>
  </w:style>
  <w:style w:type="paragraph" w:styleId="Textodebalo">
    <w:name w:val="Balloon Text"/>
    <w:basedOn w:val="Normal"/>
    <w:link w:val="TextodebaloCarcter"/>
    <w:uiPriority w:val="99"/>
    <w:semiHidden/>
    <w:unhideWhenUsed/>
    <w:rsid w:val="003A62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3A62FE"/>
    <w:rPr>
      <w:rFonts w:ascii="Tahoma" w:hAnsi="Tahoma" w:cs="Tahoma"/>
      <w:sz w:val="16"/>
      <w:szCs w:val="16"/>
    </w:rPr>
  </w:style>
  <w:style w:type="character" w:styleId="Forte">
    <w:name w:val="Strong"/>
    <w:uiPriority w:val="22"/>
    <w:qFormat/>
    <w:rsid w:val="00EB679F"/>
    <w:rPr>
      <w:b/>
      <w:bCs/>
    </w:rPr>
  </w:style>
  <w:style w:type="character" w:styleId="nfase">
    <w:name w:val="Emphasis"/>
    <w:uiPriority w:val="20"/>
    <w:qFormat/>
    <w:rsid w:val="00EB679F"/>
    <w:rPr>
      <w:i/>
      <w:iCs/>
    </w:rPr>
  </w:style>
  <w:style w:type="character" w:styleId="Hiperligaovisitada">
    <w:name w:val="FollowedHyperlink"/>
    <w:basedOn w:val="Tipodeletrapredefinidodopargrafo"/>
    <w:uiPriority w:val="99"/>
    <w:semiHidden/>
    <w:unhideWhenUsed/>
    <w:rsid w:val="008E5ED1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13C58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iperligao">
    <w:name w:val="Hyperlink"/>
    <w:rsid w:val="004D6E56"/>
    <w:rPr>
      <w:color w:val="0000FF"/>
      <w:u w:val="single"/>
    </w:rPr>
  </w:style>
  <w:style w:type="character" w:customStyle="1" w:styleId="apple-converted-space">
    <w:name w:val="apple-converted-space"/>
    <w:basedOn w:val="Tipodeletrapredefinidodopargrafo"/>
    <w:rsid w:val="002E14C7"/>
  </w:style>
  <w:style w:type="paragraph" w:styleId="Textodebalo">
    <w:name w:val="Balloon Text"/>
    <w:basedOn w:val="Normal"/>
    <w:link w:val="TextodebaloCarcter"/>
    <w:uiPriority w:val="99"/>
    <w:semiHidden/>
    <w:unhideWhenUsed/>
    <w:rsid w:val="003A62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3A62FE"/>
    <w:rPr>
      <w:rFonts w:ascii="Tahoma" w:hAnsi="Tahoma" w:cs="Tahoma"/>
      <w:sz w:val="16"/>
      <w:szCs w:val="16"/>
    </w:rPr>
  </w:style>
  <w:style w:type="character" w:styleId="Forte">
    <w:name w:val="Strong"/>
    <w:uiPriority w:val="22"/>
    <w:qFormat/>
    <w:rsid w:val="00EB679F"/>
    <w:rPr>
      <w:b/>
      <w:bCs/>
    </w:rPr>
  </w:style>
  <w:style w:type="character" w:styleId="nfase">
    <w:name w:val="Emphasis"/>
    <w:uiPriority w:val="20"/>
    <w:qFormat/>
    <w:rsid w:val="00EB679F"/>
    <w:rPr>
      <w:i/>
      <w:iCs/>
    </w:rPr>
  </w:style>
  <w:style w:type="character" w:styleId="Hiperligaovisitada">
    <w:name w:val="FollowedHyperlink"/>
    <w:basedOn w:val="Tipodeletrapredefinidodopargrafo"/>
    <w:uiPriority w:val="99"/>
    <w:semiHidden/>
    <w:unhideWhenUsed/>
    <w:rsid w:val="008E5ED1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image" Target="media/image7.jpeg"/><Relationship Id="rId39" Type="http://schemas.openxmlformats.org/officeDocument/2006/relationships/hyperlink" Target="https://pt.wikipedia.org/wiki/Seis" TargetMode="External"/><Relationship Id="rId3" Type="http://schemas.microsoft.com/office/2007/relationships/stylesWithEffects" Target="stylesWithEffects.xml"/><Relationship Id="rId21" Type="http://schemas.openxmlformats.org/officeDocument/2006/relationships/image" Target="media/image40.wmf"/><Relationship Id="rId34" Type="http://schemas.openxmlformats.org/officeDocument/2006/relationships/hyperlink" Target="https://pt.wikipedia.org/wiki/Trinta_e_seis" TargetMode="External"/><Relationship Id="rId42" Type="http://schemas.openxmlformats.org/officeDocument/2006/relationships/hyperlink" Target="https://pt.wikipedia.org/wiki/Vinte_e_um" TargetMode="External"/><Relationship Id="rId47" Type="http://schemas.openxmlformats.org/officeDocument/2006/relationships/image" Target="media/image9.png"/><Relationship Id="rId50" Type="http://schemas.openxmlformats.org/officeDocument/2006/relationships/hyperlink" Target="http://www.nobelprize.org/nobel_prizes/physics/laureates/1945/pauli-bio.html" TargetMode="External"/><Relationship Id="rId7" Type="http://schemas.openxmlformats.org/officeDocument/2006/relationships/image" Target="media/image10.png"/><Relationship Id="rId12" Type="http://schemas.openxmlformats.org/officeDocument/2006/relationships/image" Target="media/image31.wmf"/><Relationship Id="rId17" Type="http://schemas.openxmlformats.org/officeDocument/2006/relationships/image" Target="media/image6.wmf"/><Relationship Id="rId25" Type="http://schemas.openxmlformats.org/officeDocument/2006/relationships/image" Target="media/image8.jpeg"/><Relationship Id="rId33" Type="http://schemas.openxmlformats.org/officeDocument/2006/relationships/hyperlink" Target="https://pt.wikipedia.org/wiki/Vinte_e_oito" TargetMode="External"/><Relationship Id="rId38" Type="http://schemas.openxmlformats.org/officeDocument/2006/relationships/hyperlink" Target="https://pt.wikipedia.org/wiki/Tr%C3%AAs" TargetMode="External"/><Relationship Id="rId46" Type="http://schemas.openxmlformats.org/officeDocument/2006/relationships/hyperlink" Target="https://pt.wikipedia.org/wiki/Cinquenta_e_cinco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30.bin"/><Relationship Id="rId29" Type="http://schemas.openxmlformats.org/officeDocument/2006/relationships/hyperlink" Target="https://pt.wikipedia.org/wiki/Seis" TargetMode="External"/><Relationship Id="rId41" Type="http://schemas.openxmlformats.org/officeDocument/2006/relationships/hyperlink" Target="https://pt.wikipedia.org/wiki/Quinze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5.png"/><Relationship Id="rId32" Type="http://schemas.openxmlformats.org/officeDocument/2006/relationships/hyperlink" Target="https://pt.wikipedia.org/wiki/Vinte_e_um" TargetMode="External"/><Relationship Id="rId37" Type="http://schemas.openxmlformats.org/officeDocument/2006/relationships/hyperlink" Target="https://pt.wikipedia.org/wiki/Um" TargetMode="External"/><Relationship Id="rId40" Type="http://schemas.openxmlformats.org/officeDocument/2006/relationships/hyperlink" Target="https://pt.wikipedia.org/wiki/Dez" TargetMode="External"/><Relationship Id="rId45" Type="http://schemas.openxmlformats.org/officeDocument/2006/relationships/hyperlink" Target="https://pt.wikipedia.org/wiki/Quarenta_e_cinco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7.png"/><Relationship Id="rId28" Type="http://schemas.openxmlformats.org/officeDocument/2006/relationships/hyperlink" Target="https://pt.wikipedia.org/wiki/Tr%C3%AAs" TargetMode="External"/><Relationship Id="rId36" Type="http://schemas.openxmlformats.org/officeDocument/2006/relationships/hyperlink" Target="https://pt.wikipedia.org/wiki/Cinquenta_e_cinco" TargetMode="External"/><Relationship Id="rId49" Type="http://schemas.openxmlformats.org/officeDocument/2006/relationships/hyperlink" Target="http://www.nobelprize.org/nobel_prizes/physics/laureates/1945/pauli-bio.html" TargetMode="External"/><Relationship Id="rId10" Type="http://schemas.openxmlformats.org/officeDocument/2006/relationships/image" Target="media/image3.wmf"/><Relationship Id="rId19" Type="http://schemas.openxmlformats.org/officeDocument/2006/relationships/image" Target="media/image30.wmf"/><Relationship Id="rId31" Type="http://schemas.openxmlformats.org/officeDocument/2006/relationships/hyperlink" Target="https://pt.wikipedia.org/wiki/Quinze" TargetMode="External"/><Relationship Id="rId44" Type="http://schemas.openxmlformats.org/officeDocument/2006/relationships/hyperlink" Target="https://pt.wikipedia.org/wiki/Trinta_e_seis" TargetMode="External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0.png"/><Relationship Id="rId14" Type="http://schemas.openxmlformats.org/officeDocument/2006/relationships/image" Target="media/image4.jpeg"/><Relationship Id="rId22" Type="http://schemas.openxmlformats.org/officeDocument/2006/relationships/oleObject" Target="embeddings/oleObject40.bin"/><Relationship Id="rId27" Type="http://schemas.openxmlformats.org/officeDocument/2006/relationships/hyperlink" Target="https://pt.wikipedia.org/wiki/Um" TargetMode="External"/><Relationship Id="rId30" Type="http://schemas.openxmlformats.org/officeDocument/2006/relationships/hyperlink" Target="https://pt.wikipedia.org/wiki/Dez" TargetMode="External"/><Relationship Id="rId35" Type="http://schemas.openxmlformats.org/officeDocument/2006/relationships/hyperlink" Target="https://pt.wikipedia.org/wiki/Quarenta_e_cinco" TargetMode="External"/><Relationship Id="rId43" Type="http://schemas.openxmlformats.org/officeDocument/2006/relationships/hyperlink" Target="https://pt.wikipedia.org/wiki/Vinte_e_oito" TargetMode="External"/><Relationship Id="rId48" Type="http://schemas.openxmlformats.org/officeDocument/2006/relationships/image" Target="media/image8.png"/><Relationship Id="rId8" Type="http://schemas.openxmlformats.org/officeDocument/2006/relationships/image" Target="media/image2.png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0EA259-64FE-48F0-B3F2-AFFC811685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4</Pages>
  <Words>20</Words>
  <Characters>109</Characters>
  <Application>Microsoft Office Word</Application>
  <DocSecurity>0</DocSecurity>
  <Lines>1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e Leal</dc:creator>
  <cp:lastModifiedBy>Jose Leal</cp:lastModifiedBy>
  <cp:revision>14</cp:revision>
  <dcterms:created xsi:type="dcterms:W3CDTF">2016-02-25T16:54:00Z</dcterms:created>
  <dcterms:modified xsi:type="dcterms:W3CDTF">2016-03-04T16:44:00Z</dcterms:modified>
</cp:coreProperties>
</file>